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91" r:id="rId2"/>
    <p:sldId id="284" r:id="rId3"/>
    <p:sldId id="292" r:id="rId4"/>
    <p:sldId id="286" r:id="rId5"/>
    <p:sldId id="257" r:id="rId6"/>
    <p:sldId id="259" r:id="rId7"/>
    <p:sldId id="260" r:id="rId8"/>
    <p:sldId id="298" r:id="rId9"/>
    <p:sldId id="293" r:id="rId10"/>
    <p:sldId id="282" r:id="rId11"/>
    <p:sldId id="299" r:id="rId12"/>
    <p:sldId id="300" r:id="rId13"/>
    <p:sldId id="303" r:id="rId14"/>
    <p:sldId id="295" r:id="rId15"/>
    <p:sldId id="301" r:id="rId16"/>
    <p:sldId id="302" r:id="rId17"/>
    <p:sldId id="304" r:id="rId18"/>
    <p:sldId id="305" r:id="rId19"/>
    <p:sldId id="306" r:id="rId20"/>
    <p:sldId id="294" r:id="rId21"/>
    <p:sldId id="296" r:id="rId22"/>
    <p:sldId id="265" r:id="rId23"/>
    <p:sldId id="287" r:id="rId24"/>
  </p:sldIdLst>
  <p:sldSz cx="12192000" cy="6858000"/>
  <p:notesSz cx="6858000" cy="9144000"/>
  <p:embeddedFontLst>
    <p:embeddedFont>
      <p:font typeface="Cambria Math" panose="02040503050406030204" pitchFamily="18" charset="0"/>
      <p:regular r:id="rId25"/>
    </p:embeddedFont>
    <p:embeddedFont>
      <p:font typeface="等线" panose="020B0604020202020204" charset="-122"/>
      <p:regular r:id="rId26"/>
      <p:bold r:id="rId27"/>
    </p:embeddedFont>
    <p:embeddedFont>
      <p:font typeface="思源黑体 CN Regular" panose="020B0604020202020204" charset="-128"/>
      <p:regular r:id="rId28"/>
    </p:embeddedFont>
    <p:embeddedFont>
      <p:font typeface="HP-130" panose="020B0604020202020204"/>
      <p:regular r:id="rId29"/>
    </p:embeddedFont>
    <p:embeddedFont>
      <p:font typeface="等线 Light" panose="020B0604020202020204" charset="-122"/>
      <p:regular r:id="rId30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C1ED"/>
    <a:srgbClr val="C1E9FF"/>
    <a:srgbClr val="E1D691"/>
    <a:srgbClr val="26355F"/>
    <a:srgbClr val="4F9CFF"/>
    <a:srgbClr val="1C5843"/>
    <a:srgbClr val="FABD15"/>
    <a:srgbClr val="F67403"/>
    <a:srgbClr val="FC9B42"/>
    <a:srgbClr val="FC87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1" d="100"/>
          <a:sy n="71" d="100"/>
        </p:scale>
        <p:origin x="96" y="2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2" d="100"/>
        <a:sy n="52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EF818F-2952-4267-8C7F-CFA750855E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A50E7D3-2A50-4CBD-9214-DDE0AEFCD7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37E135-B111-417B-A144-D1C17074BF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FEE1FB-226E-406E-B25D-B9997F0FC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41AE4F-C38A-41D1-BCFD-CDF509629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2455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D9BFD2-CE4D-43D3-996C-23F5E4005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29B94CF-0586-41DC-8B6C-D328C7C8D1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E28A71-1D6D-44F0-9C8E-3B1928109E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DAF72A-8C34-4358-BE04-15EDF9DC2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5CF42D-1A78-4124-8427-270E7EF98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365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0CC050E-3838-46E4-BEE2-11D2DBDBA2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BD409E1-E310-4841-A941-456EFBE520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D99554-04AC-4E8B-BEC2-D8D6462DEF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2070D1-DBCD-4BB5-9E9E-D92E9D3D6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154A1A-5B9A-4A25-B60A-2278601CC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322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18CCD-9554-43AE-A657-E3B2528AC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63B093-F176-42A0-9895-82D56A07B7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14F7BF-03BC-43CC-9A0C-385E57CE07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D0E14E-2474-4E1F-AE03-BA6074C7A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68CCAC-BFB0-4597-8525-9B9996D97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438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C39C07-73DC-499D-9C13-4A58188825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A709A7-1EE1-4FE4-8A91-C6FEF9DFE3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B888AB-FDD4-4362-BD6E-40B9C04525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617250-CAFF-4BC2-B95D-1D791D3BE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900611-A3A7-4991-967F-75D16E63F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855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019AE5-2FC0-45A6-9147-3D5F4BB2AE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914306-96B5-42CF-AC72-630A6850BB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1167F6-E483-4701-B70D-09C3DE7C34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737D49-9CAB-4905-BB39-98B80C90DE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2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89F817C-99C9-492C-AF2B-87B798DB72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2D848C-6496-4331-9A2D-C1C9538A2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329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0A98A2-ACF6-4D4B-9291-0AF9DE8EB6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AB1DE18-2767-4FE8-9698-8341543DA4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847CB5-58B7-4817-8E15-5C3A9C391F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830DE89-E4DF-4DEC-B08C-3F01943130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F2807FC-0BE9-4861-BA42-D9BEA86D6C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C070560-59C8-42AB-AF0C-A4BAB53E31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2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A149474-67AA-4218-A9D4-F83628CFD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0703877-B652-4CA4-90A1-292E3D413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626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55296-BC27-4D69-9767-62A38D635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B3190C1-1C03-48A9-B950-4D4CB74617B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2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1555B3B-F62F-4C47-9A11-88D7F4469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A5FE9BB-231A-41F4-9893-C5AAD0648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182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0E171A5-C87C-4652-9841-C485531091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2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063C82-4C9B-4FAC-9EEC-2A17BB25C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B7E8E2-E037-42BE-8788-944E09D1E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751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5994D5-BD4B-40F0-BE22-60D52A4AA9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CA46E8-CA4A-4870-BACA-30188002A0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DABE3C6-87FB-492F-B1F5-F455D9958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2BFA2C3-370F-483F-872A-3F5E8D72A5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2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C2506B7-3566-453A-8D58-B13F27526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350F377-A542-4763-9F03-9E3BE4C37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364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57B565-3D97-49BB-AB6C-78D9B9815A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60748F5-D17F-428F-B22C-F7A6B47CDE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CDA79B7-F940-4309-96F3-CB596B2BE2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325381B-4F62-4D2B-8A9C-ECB063A937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2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0D73948-E6BE-4B7A-9C73-24220ABD3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22179F-482D-40BA-9080-D8C3A2BC2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116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www.facebook.com/teamKTUTS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69ABF56E-BCE6-4D9C-AC2A-17A2AB4E2F0F}"/>
              </a:ext>
            </a:extLst>
          </p:cNvPr>
          <p:cNvSpPr txBox="1"/>
          <p:nvPr userDrawn="1"/>
        </p:nvSpPr>
        <p:spPr>
          <a:xfrm>
            <a:off x="11201400" y="152400"/>
            <a:ext cx="81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72C1ED"/>
                </a:solidFill>
                <a:latin typeface="UTM Tam Le" panose="02040603050506020204" pitchFamily="18" charset="0"/>
              </a:rPr>
              <a:t>KTU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4F37710-815F-467C-813E-C644EAB20A88}"/>
              </a:ext>
            </a:extLst>
          </p:cNvPr>
          <p:cNvSpPr txBox="1"/>
          <p:nvPr userDrawn="1"/>
        </p:nvSpPr>
        <p:spPr>
          <a:xfrm>
            <a:off x="0" y="6488668"/>
            <a:ext cx="81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72C1ED"/>
                </a:solidFill>
                <a:latin typeface="UTM Tam Le" panose="02040603050506020204" pitchFamily="18" charset="0"/>
              </a:rPr>
              <a:t>KTUTS</a:t>
            </a:r>
          </a:p>
        </p:txBody>
      </p:sp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737BA7A7-5949-49CA-9283-21F533F998C1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316200" y="20078700"/>
            <a:ext cx="1881378" cy="1625303"/>
          </a:xfrm>
          <a:prstGeom prst="rect">
            <a:avLst/>
          </a:prstGeom>
        </p:spPr>
      </p:pic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61E7E1-055D-48B1-9DDB-98AE0C3AEBAB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534900"/>
            <a:ext cx="1881378" cy="1625303"/>
          </a:xfrm>
          <a:prstGeom prst="rect">
            <a:avLst/>
          </a:prstGeom>
        </p:spPr>
      </p:pic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19062524-B82F-4BEE-AF2B-D958513D1968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0" y="-12382500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EF44FCA5-FB90-409D-BCFB-2B83B906659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41271" y="-12334095"/>
            <a:ext cx="1881378" cy="162530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7041590-49CF-4F54-B07B-6F4E931EEC1D}"/>
              </a:ext>
            </a:extLst>
          </p:cNvPr>
          <p:cNvSpPr txBox="1"/>
          <p:nvPr userDrawn="1"/>
        </p:nvSpPr>
        <p:spPr>
          <a:xfrm>
            <a:off x="4031190" y="12990322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313B0EF1-9571-455D-8722-CAD787581F1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8400" y="20383500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4965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42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1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00.png"/><Relationship Id="rId5" Type="http://schemas.openxmlformats.org/officeDocument/2006/relationships/image" Target="../media/image8.png"/><Relationship Id="rId10" Type="http://schemas.openxmlformats.org/officeDocument/2006/relationships/image" Target="../media/image390.png"/><Relationship Id="rId4" Type="http://schemas.openxmlformats.org/officeDocument/2006/relationships/image" Target="../media/image7.png"/><Relationship Id="rId9" Type="http://schemas.openxmlformats.org/officeDocument/2006/relationships/image" Target="../media/image380.png"/><Relationship Id="rId1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45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3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4.wmf"/><Relationship Id="rId5" Type="http://schemas.openxmlformats.org/officeDocument/2006/relationships/image" Target="../media/image8.png"/><Relationship Id="rId10" Type="http://schemas.openxmlformats.org/officeDocument/2006/relationships/image" Target="../media/image390.png"/><Relationship Id="rId4" Type="http://schemas.openxmlformats.org/officeDocument/2006/relationships/image" Target="../media/image7.png"/><Relationship Id="rId9" Type="http://schemas.openxmlformats.org/officeDocument/2006/relationships/image" Target="../media/image38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13" Type="http://schemas.openxmlformats.org/officeDocument/2006/relationships/image" Target="../media/image47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10.png"/><Relationship Id="rId5" Type="http://schemas.openxmlformats.org/officeDocument/2006/relationships/image" Target="../media/image8.png"/><Relationship Id="rId10" Type="http://schemas.openxmlformats.org/officeDocument/2006/relationships/image" Target="../media/image400.png"/><Relationship Id="rId4" Type="http://schemas.openxmlformats.org/officeDocument/2006/relationships/image" Target="../media/image7.png"/><Relationship Id="rId9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2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5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50.png"/><Relationship Id="rId5" Type="http://schemas.openxmlformats.org/officeDocument/2006/relationships/image" Target="../media/image8.png"/><Relationship Id="rId10" Type="http://schemas.openxmlformats.org/officeDocument/2006/relationships/image" Target="../media/image49.png"/><Relationship Id="rId4" Type="http://schemas.openxmlformats.org/officeDocument/2006/relationships/image" Target="../media/image7.png"/><Relationship Id="rId9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.bin"/><Relationship Id="rId3" Type="http://schemas.openxmlformats.org/officeDocument/2006/relationships/image" Target="../media/image41.png"/><Relationship Id="rId21" Type="http://schemas.openxmlformats.org/officeDocument/2006/relationships/image" Target="../media/image58.wmf"/><Relationship Id="rId7" Type="http://schemas.openxmlformats.org/officeDocument/2006/relationships/image" Target="../media/image9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53.wmf"/><Relationship Id="rId5" Type="http://schemas.openxmlformats.org/officeDocument/2006/relationships/image" Target="../media/image7.png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57.wmf"/><Relationship Id="rId4" Type="http://schemas.openxmlformats.org/officeDocument/2006/relationships/image" Target="../media/image5.png"/><Relationship Id="rId9" Type="http://schemas.openxmlformats.org/officeDocument/2006/relationships/image" Target="../media/image6.png"/><Relationship Id="rId1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15" Type="http://schemas.openxmlformats.org/officeDocument/2006/relationships/image" Target="../media/image59.png"/><Relationship Id="rId10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520.png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5" Type="http://schemas.openxmlformats.org/officeDocument/2006/relationships/image" Target="../media/image61.png"/><Relationship Id="rId10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55.png"/><Relationship Id="rId1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6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6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64.png"/><Relationship Id="rId5" Type="http://schemas.openxmlformats.org/officeDocument/2006/relationships/image" Target="../media/image8.png"/><Relationship Id="rId10" Type="http://schemas.openxmlformats.org/officeDocument/2006/relationships/image" Target="../media/image63.png"/><Relationship Id="rId4" Type="http://schemas.openxmlformats.org/officeDocument/2006/relationships/image" Target="../media/image7.png"/><Relationship Id="rId9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1.png"/><Relationship Id="rId21" Type="http://schemas.openxmlformats.org/officeDocument/2006/relationships/image" Target="../media/image72.wmf"/><Relationship Id="rId7" Type="http://schemas.openxmlformats.org/officeDocument/2006/relationships/image" Target="../media/image9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11" Type="http://schemas.openxmlformats.org/officeDocument/2006/relationships/image" Target="../media/image67.wmf"/><Relationship Id="rId5" Type="http://schemas.openxmlformats.org/officeDocument/2006/relationships/image" Target="../media/image7.png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71.wmf"/><Relationship Id="rId4" Type="http://schemas.openxmlformats.org/officeDocument/2006/relationships/image" Target="../media/image5.png"/><Relationship Id="rId9" Type="http://schemas.openxmlformats.org/officeDocument/2006/relationships/image" Target="../media/image6.png"/><Relationship Id="rId1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75.png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7.png"/><Relationship Id="rId10" Type="http://schemas.openxmlformats.org/officeDocument/2006/relationships/image" Target="../media/image7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7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21" Type="http://schemas.openxmlformats.org/officeDocument/2006/relationships/image" Target="../media/image120.png"/><Relationship Id="rId7" Type="http://schemas.openxmlformats.org/officeDocument/2006/relationships/image" Target="../media/image11.png"/><Relationship Id="rId2" Type="http://schemas.openxmlformats.org/officeDocument/2006/relationships/image" Target="../media/image5.png"/><Relationship Id="rId20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23" Type="http://schemas.openxmlformats.org/officeDocument/2006/relationships/image" Target="../media/image14.png"/><Relationship Id="rId19" Type="http://schemas.openxmlformats.org/officeDocument/2006/relationships/image" Target="../media/image31.png"/><Relationship Id="rId4" Type="http://schemas.openxmlformats.org/officeDocument/2006/relationships/image" Target="../media/image8.png"/><Relationship Id="rId22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1.png"/><Relationship Id="rId7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5.png"/><Relationship Id="rId5" Type="http://schemas.openxmlformats.org/officeDocument/2006/relationships/image" Target="../media/image8.png"/><Relationship Id="rId10" Type="http://schemas.openxmlformats.org/officeDocument/2006/relationships/image" Target="../media/image590.png"/><Relationship Id="rId4" Type="http://schemas.openxmlformats.org/officeDocument/2006/relationships/image" Target="../media/image7.png"/><Relationship Id="rId9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8.png"/><Relationship Id="rId7" Type="http://schemas.openxmlformats.org/officeDocument/2006/relationships/image" Target="../media/image79.em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em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30.png"/><Relationship Id="rId3" Type="http://schemas.openxmlformats.org/officeDocument/2006/relationships/image" Target="../media/image23.png"/><Relationship Id="rId21" Type="http://schemas.openxmlformats.org/officeDocument/2006/relationships/image" Target="../media/image35.png"/><Relationship Id="rId7" Type="http://schemas.openxmlformats.org/officeDocument/2006/relationships/image" Target="../media/image4.png"/><Relationship Id="rId12" Type="http://schemas.openxmlformats.org/officeDocument/2006/relationships/image" Target="../media/image17.png"/><Relationship Id="rId17" Type="http://schemas.openxmlformats.org/officeDocument/2006/relationships/image" Target="../media/image29.png"/><Relationship Id="rId2" Type="http://schemas.openxmlformats.org/officeDocument/2006/relationships/image" Target="../media/image15.png"/><Relationship Id="rId16" Type="http://schemas.openxmlformats.org/officeDocument/2006/relationships/image" Target="../media/image7.png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6.png"/><Relationship Id="rId5" Type="http://schemas.openxmlformats.org/officeDocument/2006/relationships/image" Target="../media/image16.png"/><Relationship Id="rId15" Type="http://schemas.openxmlformats.org/officeDocument/2006/relationships/image" Target="../media/image28.png"/><Relationship Id="rId10" Type="http://schemas.openxmlformats.org/officeDocument/2006/relationships/image" Target="../media/image26.png"/><Relationship Id="rId19" Type="http://schemas.openxmlformats.org/officeDocument/2006/relationships/image" Target="../media/image9.png"/><Relationship Id="rId4" Type="http://schemas.openxmlformats.org/officeDocument/2006/relationships/image" Target="../media/image24.png"/><Relationship Id="rId9" Type="http://schemas.openxmlformats.org/officeDocument/2006/relationships/image" Target="../media/image25.png"/><Relationship Id="rId1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6.png"/><Relationship Id="rId7" Type="http://schemas.openxmlformats.org/officeDocument/2006/relationships/image" Target="../media/image6.png"/><Relationship Id="rId12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20.png"/><Relationship Id="rId5" Type="http://schemas.openxmlformats.org/officeDocument/2006/relationships/image" Target="../media/image4.png"/><Relationship Id="rId10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30.png"/><Relationship Id="rId3" Type="http://schemas.openxmlformats.org/officeDocument/2006/relationships/image" Target="../media/image23.png"/><Relationship Id="rId21" Type="http://schemas.openxmlformats.org/officeDocument/2006/relationships/image" Target="../media/image33.png"/><Relationship Id="rId7" Type="http://schemas.openxmlformats.org/officeDocument/2006/relationships/image" Target="../media/image4.png"/><Relationship Id="rId12" Type="http://schemas.openxmlformats.org/officeDocument/2006/relationships/image" Target="../media/image17.png"/><Relationship Id="rId17" Type="http://schemas.openxmlformats.org/officeDocument/2006/relationships/image" Target="../media/image29.png"/><Relationship Id="rId2" Type="http://schemas.openxmlformats.org/officeDocument/2006/relationships/image" Target="../media/image15.png"/><Relationship Id="rId16" Type="http://schemas.openxmlformats.org/officeDocument/2006/relationships/image" Target="../media/image7.png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6.png"/><Relationship Id="rId5" Type="http://schemas.openxmlformats.org/officeDocument/2006/relationships/image" Target="../media/image16.png"/><Relationship Id="rId15" Type="http://schemas.openxmlformats.org/officeDocument/2006/relationships/image" Target="../media/image28.png"/><Relationship Id="rId23" Type="http://schemas.openxmlformats.org/officeDocument/2006/relationships/image" Target="../media/image35.png"/><Relationship Id="rId10" Type="http://schemas.openxmlformats.org/officeDocument/2006/relationships/image" Target="../media/image26.png"/><Relationship Id="rId19" Type="http://schemas.openxmlformats.org/officeDocument/2006/relationships/image" Target="../media/image9.png"/><Relationship Id="rId4" Type="http://schemas.openxmlformats.org/officeDocument/2006/relationships/image" Target="../media/image24.png"/><Relationship Id="rId9" Type="http://schemas.openxmlformats.org/officeDocument/2006/relationships/image" Target="../media/image25.png"/><Relationship Id="rId14" Type="http://schemas.openxmlformats.org/officeDocument/2006/relationships/image" Target="../media/image27.png"/><Relationship Id="rId22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37.png"/><Relationship Id="rId26" Type="http://schemas.openxmlformats.org/officeDocument/2006/relationships/image" Target="../media/image39.png"/><Relationship Id="rId3" Type="http://schemas.openxmlformats.org/officeDocument/2006/relationships/image" Target="../media/image15.png"/><Relationship Id="rId21" Type="http://schemas.openxmlformats.org/officeDocument/2006/relationships/image" Target="../media/image32.png"/><Relationship Id="rId7" Type="http://schemas.openxmlformats.org/officeDocument/2006/relationships/image" Target="../media/image3.png"/><Relationship Id="rId12" Type="http://schemas.openxmlformats.org/officeDocument/2006/relationships/image" Target="../media/image17.png"/><Relationship Id="rId17" Type="http://schemas.openxmlformats.org/officeDocument/2006/relationships/image" Target="../media/image8.png"/><Relationship Id="rId25" Type="http://schemas.openxmlformats.org/officeDocument/2006/relationships/image" Target="../media/image9.png"/><Relationship Id="rId2" Type="http://schemas.openxmlformats.org/officeDocument/2006/relationships/audio" Target="../media/audio1.wav"/><Relationship Id="rId16" Type="http://schemas.openxmlformats.org/officeDocument/2006/relationships/image" Target="../media/image36.png"/><Relationship Id="rId20" Type="http://schemas.openxmlformats.org/officeDocument/2006/relationships/image" Target="../media/image31.png"/><Relationship Id="rId29" Type="http://schemas.openxmlformats.org/officeDocument/2006/relationships/image" Target="../media/image3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6.png"/><Relationship Id="rId24" Type="http://schemas.openxmlformats.org/officeDocument/2006/relationships/image" Target="../media/image38.png"/><Relationship Id="rId5" Type="http://schemas.openxmlformats.org/officeDocument/2006/relationships/image" Target="../media/image24.png"/><Relationship Id="rId15" Type="http://schemas.openxmlformats.org/officeDocument/2006/relationships/image" Target="../media/image30.png"/><Relationship Id="rId23" Type="http://schemas.openxmlformats.org/officeDocument/2006/relationships/image" Target="../media/image340.png"/><Relationship Id="rId28" Type="http://schemas.openxmlformats.org/officeDocument/2006/relationships/image" Target="../media/image40.png"/><Relationship Id="rId10" Type="http://schemas.openxmlformats.org/officeDocument/2006/relationships/image" Target="../media/image26.png"/><Relationship Id="rId19" Type="http://schemas.openxmlformats.org/officeDocument/2006/relationships/image" Target="../media/image12.png"/><Relationship Id="rId4" Type="http://schemas.openxmlformats.org/officeDocument/2006/relationships/image" Target="../media/image23.png"/><Relationship Id="rId9" Type="http://schemas.openxmlformats.org/officeDocument/2006/relationships/image" Target="../media/image25.png"/><Relationship Id="rId14" Type="http://schemas.openxmlformats.org/officeDocument/2006/relationships/image" Target="../media/image29.png"/><Relationship Id="rId22" Type="http://schemas.openxmlformats.org/officeDocument/2006/relationships/image" Target="../media/image330.png"/><Relationship Id="rId27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6.png"/><Relationship Id="rId7" Type="http://schemas.openxmlformats.org/officeDocument/2006/relationships/image" Target="../media/image6.png"/><Relationship Id="rId12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20.png"/><Relationship Id="rId5" Type="http://schemas.openxmlformats.org/officeDocument/2006/relationships/image" Target="../media/image4.png"/><Relationship Id="rId10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9.png"/><Relationship Id="rId18" Type="http://schemas.openxmlformats.org/officeDocument/2006/relationships/image" Target="../media/image391.png"/><Relationship Id="rId3" Type="http://schemas.openxmlformats.org/officeDocument/2006/relationships/image" Target="../media/image23.png"/><Relationship Id="rId7" Type="http://schemas.openxmlformats.org/officeDocument/2006/relationships/image" Target="../media/image5.png"/><Relationship Id="rId12" Type="http://schemas.openxmlformats.org/officeDocument/2006/relationships/image" Target="../media/image18.png"/><Relationship Id="rId17" Type="http://schemas.openxmlformats.org/officeDocument/2006/relationships/image" Target="../media/image381.png"/><Relationship Id="rId2" Type="http://schemas.openxmlformats.org/officeDocument/2006/relationships/image" Target="../media/image15.png"/><Relationship Id="rId16" Type="http://schemas.openxmlformats.org/officeDocument/2006/relationships/image" Target="../media/image3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17.png"/><Relationship Id="rId5" Type="http://schemas.openxmlformats.org/officeDocument/2006/relationships/image" Target="../media/image16.png"/><Relationship Id="rId15" Type="http://schemas.openxmlformats.org/officeDocument/2006/relationships/image" Target="../media/image36.png"/><Relationship Id="rId10" Type="http://schemas.openxmlformats.org/officeDocument/2006/relationships/image" Target="../media/image6.png"/><Relationship Id="rId19" Type="http://schemas.openxmlformats.org/officeDocument/2006/relationships/image" Target="../media/image401.png"/><Relationship Id="rId4" Type="http://schemas.openxmlformats.org/officeDocument/2006/relationships/image" Target="../media/image24.png"/><Relationship Id="rId9" Type="http://schemas.openxmlformats.org/officeDocument/2006/relationships/image" Target="../media/image26.png"/><Relationship Id="rId1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Khởi động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8773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50"/>
                              <p:cond delay="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1142585" y="1962260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1617565" y="1707625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912387" y="3069906"/>
            <a:ext cx="389683" cy="120015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EEA36C42-CB0A-4FC1-A599-AF7DB585F7B8}"/>
              </a:ext>
            </a:extLst>
          </p:cNvPr>
          <p:cNvGrpSpPr/>
          <p:nvPr/>
        </p:nvGrpSpPr>
        <p:grpSpPr>
          <a:xfrm>
            <a:off x="1524196" y="2529315"/>
            <a:ext cx="2014537" cy="1312863"/>
            <a:chOff x="685055" y="1562898"/>
            <a:chExt cx="2014537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/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43AF64-F73C-4454-B2D4-FE232E389973}"/>
                </a:ext>
              </a:extLst>
            </p:cNvPr>
            <p:cNvSpPr txBox="1"/>
            <p:nvPr/>
          </p:nvSpPr>
          <p:spPr>
            <a:xfrm>
              <a:off x="1371600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sp>
        <p:nvSpPr>
          <p:cNvPr id="34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5089992" y="1982206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35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5329768" y="1727571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6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859794" y="3089852"/>
            <a:ext cx="389683" cy="1200150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AEE77E9D-D446-40A6-AAAA-994CD4DB9089}"/>
              </a:ext>
            </a:extLst>
          </p:cNvPr>
          <p:cNvGrpSpPr/>
          <p:nvPr/>
        </p:nvGrpSpPr>
        <p:grpSpPr>
          <a:xfrm>
            <a:off x="5471603" y="2549261"/>
            <a:ext cx="1860445" cy="1312863"/>
            <a:chOff x="685055" y="1562898"/>
            <a:chExt cx="1860445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11"/>
                  <a:stretch>
                    <a:fillRect r="-31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/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blipFill>
                  <a:blip r:embed="rId12"/>
                  <a:stretch>
                    <a:fillRect r="-3734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E19F948-7701-4589-B9F5-B1E7C1928DBF}"/>
                </a:ext>
              </a:extLst>
            </p:cNvPr>
            <p:cNvSpPr txBox="1"/>
            <p:nvPr/>
          </p:nvSpPr>
          <p:spPr>
            <a:xfrm>
              <a:off x="1462383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sp>
        <p:nvSpPr>
          <p:cNvPr id="23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8887994" y="1977391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4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9127770" y="1722756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25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8657796" y="3085037"/>
            <a:ext cx="389683" cy="120015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AEE77E9D-D446-40A6-AAAA-994CD4DB9089}"/>
              </a:ext>
            </a:extLst>
          </p:cNvPr>
          <p:cNvGrpSpPr/>
          <p:nvPr/>
        </p:nvGrpSpPr>
        <p:grpSpPr>
          <a:xfrm>
            <a:off x="9269605" y="2544446"/>
            <a:ext cx="1860445" cy="1312863"/>
            <a:chOff x="685055" y="1562898"/>
            <a:chExt cx="1860445" cy="131286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den>
                        </m:f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>
            <p:sp>
              <p:nvSpPr>
                <p:cNvPr id="32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13"/>
                  <a:stretch>
                    <a:fillRect r="-31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/>
                <p:nvPr/>
              </p:nvSpPr>
              <p:spPr bwMode="auto">
                <a:xfrm>
                  <a:off x="2037500" y="1597470"/>
                  <a:ext cx="508000" cy="97246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𝟕𝟓</m:t>
                            </m:r>
                          </m:den>
                        </m:f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>
            <p:sp>
              <p:nvSpPr>
                <p:cNvPr id="33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7500" y="1597470"/>
                  <a:ext cx="508000" cy="972464"/>
                </a:xfrm>
                <a:prstGeom prst="rect">
                  <a:avLst/>
                </a:prstGeom>
                <a:blipFill>
                  <a:blip r:embed="rId14"/>
                  <a:stretch>
                    <a:fillRect r="-36905" b="-225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E19F948-7701-4589-B9F5-B1E7C1928DBF}"/>
                </a:ext>
              </a:extLst>
            </p:cNvPr>
            <p:cNvSpPr txBox="1"/>
            <p:nvPr/>
          </p:nvSpPr>
          <p:spPr>
            <a:xfrm>
              <a:off x="1462383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43932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4" grpId="0" animBg="1"/>
      <p:bldP spid="34" grpId="1" animBg="1"/>
      <p:bldP spid="35" grpId="0" animBg="1"/>
      <p:bldP spid="35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633971" y="122746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1108951" y="97283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3773" y="2335115"/>
            <a:ext cx="389683" cy="120015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EEA36C42-CB0A-4FC1-A599-AF7DB585F7B8}"/>
              </a:ext>
            </a:extLst>
          </p:cNvPr>
          <p:cNvGrpSpPr/>
          <p:nvPr/>
        </p:nvGrpSpPr>
        <p:grpSpPr>
          <a:xfrm>
            <a:off x="1015582" y="1794524"/>
            <a:ext cx="2014537" cy="1312863"/>
            <a:chOff x="685055" y="1562898"/>
            <a:chExt cx="2014537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/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43AF64-F73C-4454-B2D4-FE232E389973}"/>
                </a:ext>
              </a:extLst>
            </p:cNvPr>
            <p:cNvSpPr txBox="1"/>
            <p:nvPr/>
          </p:nvSpPr>
          <p:spPr>
            <a:xfrm>
              <a:off x="1371600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pic>
        <p:nvPicPr>
          <p:cNvPr id="24" name="Object 6">
            <a:extLst>
              <a:ext uri="{FF2B5EF4-FFF2-40B4-BE49-F238E27FC236}">
                <a16:creationId xmlns:a16="http://schemas.microsoft.com/office/drawing/2014/main" id="{524460DB-08AE-4F06-86D6-4635566718B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94856" y="2077890"/>
            <a:ext cx="2660650" cy="1295400"/>
          </a:xfrm>
          <a:prstGeom prst="rect">
            <a:avLst/>
          </a:prstGeom>
          <a:noFill/>
          <a:ln w="38100">
            <a:noFill/>
            <a:miter/>
          </a:ln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18806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xmlns="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12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3502587B-5028-430F-A145-8C9C9998665C}"/>
              </a:ext>
            </a:extLst>
          </p:cNvPr>
          <p:cNvGrpSpPr/>
          <p:nvPr/>
        </p:nvGrpSpPr>
        <p:grpSpPr>
          <a:xfrm>
            <a:off x="4047883" y="2133488"/>
            <a:ext cx="5087938" cy="1295512"/>
            <a:chOff x="7125912" y="2217981"/>
            <a:chExt cx="5087938" cy="1295512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7125912" y="2517983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657FA4A-524A-488D-98F7-D77286AD461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301306" y="2217981"/>
              <a:ext cx="571550" cy="12955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034884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1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0" y="3805704"/>
                <a:ext cx="12192000" cy="1159228"/>
              </a:xfrm>
              <a:custGeom>
                <a:avLst/>
                <a:gdLst>
                  <a:gd name="connsiteX0" fmla="*/ 0 w 12192000"/>
                  <a:gd name="connsiteY0" fmla="*/ 0 h 1159228"/>
                  <a:gd name="connsiteX1" fmla="*/ 0 w 12192000"/>
                  <a:gd name="connsiteY1" fmla="*/ 0 h 1159228"/>
                  <a:gd name="connsiteX2" fmla="*/ 12192000 w 12192000"/>
                  <a:gd name="connsiteY2" fmla="*/ 0 h 1159228"/>
                  <a:gd name="connsiteX3" fmla="*/ 12192000 w 12192000"/>
                  <a:gd name="connsiteY3" fmla="*/ 0 h 1159228"/>
                  <a:gd name="connsiteX4" fmla="*/ 12192000 w 12192000"/>
                  <a:gd name="connsiteY4" fmla="*/ 1159228 h 1159228"/>
                  <a:gd name="connsiteX5" fmla="*/ 12192000 w 12192000"/>
                  <a:gd name="connsiteY5" fmla="*/ 1159228 h 1159228"/>
                  <a:gd name="connsiteX6" fmla="*/ 0 w 12192000"/>
                  <a:gd name="connsiteY6" fmla="*/ 1159228 h 1159228"/>
                  <a:gd name="connsiteX7" fmla="*/ 0 w 12192000"/>
                  <a:gd name="connsiteY7" fmla="*/ 1159228 h 1159228"/>
                  <a:gd name="connsiteX8" fmla="*/ 0 w 12192000"/>
                  <a:gd name="connsiteY8" fmla="*/ 0 h 11592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2192000" h="1159228" fill="none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084951" y="154093"/>
                      <a:pt x="10950300" y="-59224"/>
                      <a:pt x="12192000" y="0"/>
                    </a:cubicBezTo>
                    <a:lnTo>
                      <a:pt x="12192000" y="0"/>
                    </a:lnTo>
                    <a:cubicBezTo>
                      <a:pt x="12172403" y="464977"/>
                      <a:pt x="12253647" y="944822"/>
                      <a:pt x="12192000" y="1159228"/>
                    </a:cubicBezTo>
                    <a:lnTo>
                      <a:pt x="12192000" y="1159228"/>
                    </a:lnTo>
                    <a:cubicBezTo>
                      <a:pt x="8506336" y="1046772"/>
                      <a:pt x="2674122" y="1274765"/>
                      <a:pt x="0" y="1159228"/>
                    </a:cubicBezTo>
                    <a:lnTo>
                      <a:pt x="0" y="1159228"/>
                    </a:lnTo>
                    <a:cubicBezTo>
                      <a:pt x="31000" y="669790"/>
                      <a:pt x="51029" y="335111"/>
                      <a:pt x="0" y="0"/>
                    </a:cubicBezTo>
                    <a:close/>
                  </a:path>
                  <a:path w="12192000" h="1159228" stroke="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207551" y="12565"/>
                      <a:pt x="10210376" y="162250"/>
                      <a:pt x="12192000" y="0"/>
                    </a:cubicBezTo>
                    <a:lnTo>
                      <a:pt x="12192000" y="0"/>
                    </a:lnTo>
                    <a:cubicBezTo>
                      <a:pt x="12165213" y="282605"/>
                      <a:pt x="12109100" y="580889"/>
                      <a:pt x="12192000" y="1159228"/>
                    </a:cubicBezTo>
                    <a:lnTo>
                      <a:pt x="12192000" y="1159228"/>
                    </a:lnTo>
                    <a:cubicBezTo>
                      <a:pt x="10268138" y="1196447"/>
                      <a:pt x="3276807" y="1031210"/>
                      <a:pt x="0" y="1159228"/>
                    </a:cubicBezTo>
                    <a:lnTo>
                      <a:pt x="0" y="1159228"/>
                    </a:lnTo>
                    <a:cubicBezTo>
                      <a:pt x="47380" y="609167"/>
                      <a:pt x="-63395" y="164120"/>
                      <a:pt x="0" y="0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xmlns="" sd="3327104162">
                      <a:prstGeom prst="plaque">
                        <a:avLst>
                          <a:gd name="adj" fmla="val 0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05704"/>
                <a:ext cx="12192000" cy="1159228"/>
              </a:xfrm>
              <a:prstGeom prst="plaque">
                <a:avLst>
                  <a:gd name="adj" fmla="val 0"/>
                </a:avLst>
              </a:prstGeom>
              <a:blipFill>
                <a:blip r:embed="rId8"/>
                <a:stretch>
                  <a:fillRect l="-1592" b="-493"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2192000"/>
                          <a:gd name="connsiteY0" fmla="*/ 0 h 1159228"/>
                          <a:gd name="connsiteX1" fmla="*/ 0 w 12192000"/>
                          <a:gd name="connsiteY1" fmla="*/ 0 h 1159228"/>
                          <a:gd name="connsiteX2" fmla="*/ 12192000 w 12192000"/>
                          <a:gd name="connsiteY2" fmla="*/ 0 h 1159228"/>
                          <a:gd name="connsiteX3" fmla="*/ 12192000 w 12192000"/>
                          <a:gd name="connsiteY3" fmla="*/ 0 h 1159228"/>
                          <a:gd name="connsiteX4" fmla="*/ 12192000 w 12192000"/>
                          <a:gd name="connsiteY4" fmla="*/ 1159228 h 1159228"/>
                          <a:gd name="connsiteX5" fmla="*/ 12192000 w 12192000"/>
                          <a:gd name="connsiteY5" fmla="*/ 1159228 h 1159228"/>
                          <a:gd name="connsiteX6" fmla="*/ 0 w 12192000"/>
                          <a:gd name="connsiteY6" fmla="*/ 1159228 h 1159228"/>
                          <a:gd name="connsiteX7" fmla="*/ 0 w 12192000"/>
                          <a:gd name="connsiteY7" fmla="*/ 1159228 h 1159228"/>
                          <a:gd name="connsiteX8" fmla="*/ 0 w 12192000"/>
                          <a:gd name="connsiteY8" fmla="*/ 0 h 115922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2192000" h="1159228" fill="none" extrusionOk="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cubicBezTo>
                              <a:pt x="3084951" y="154093"/>
                              <a:pt x="10950300" y="-59224"/>
                              <a:pt x="12192000" y="0"/>
                            </a:cubicBezTo>
                            <a:lnTo>
                              <a:pt x="12192000" y="0"/>
                            </a:lnTo>
                            <a:cubicBezTo>
                              <a:pt x="12172403" y="464977"/>
                              <a:pt x="12253647" y="944822"/>
                              <a:pt x="12192000" y="1159228"/>
                            </a:cubicBezTo>
                            <a:lnTo>
                              <a:pt x="12192000" y="1159228"/>
                            </a:lnTo>
                            <a:cubicBezTo>
                              <a:pt x="8506336" y="1046772"/>
                              <a:pt x="2674122" y="1274765"/>
                              <a:pt x="0" y="1159228"/>
                            </a:cubicBezTo>
                            <a:lnTo>
                              <a:pt x="0" y="1159228"/>
                            </a:lnTo>
                            <a:cubicBezTo>
                              <a:pt x="31000" y="669790"/>
                              <a:pt x="51029" y="335111"/>
                              <a:pt x="0" y="0"/>
                            </a:cubicBezTo>
                            <a:close/>
                          </a:path>
                          <a:path w="12192000" h="1159228" stroke="0" extrusionOk="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cubicBezTo>
                              <a:pt x="3207551" y="12565"/>
                              <a:pt x="10210376" y="162250"/>
                              <a:pt x="12192000" y="0"/>
                            </a:cubicBezTo>
                            <a:lnTo>
                              <a:pt x="12192000" y="0"/>
                            </a:lnTo>
                            <a:cubicBezTo>
                              <a:pt x="12165213" y="282605"/>
                              <a:pt x="12109100" y="580889"/>
                              <a:pt x="12192000" y="1159228"/>
                            </a:cubicBezTo>
                            <a:lnTo>
                              <a:pt x="12192000" y="1159228"/>
                            </a:lnTo>
                            <a:cubicBezTo>
                              <a:pt x="10268138" y="1196447"/>
                              <a:pt x="3276807" y="1031210"/>
                              <a:pt x="0" y="1159228"/>
                            </a:cubicBezTo>
                            <a:lnTo>
                              <a:pt x="0" y="1159228"/>
                            </a:lnTo>
                            <a:cubicBezTo>
                              <a:pt x="47380" y="609167"/>
                              <a:pt x="-63395" y="164120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1933E8AF-1F0B-4076-BA04-66F6C9712BCE}"/>
              </a:ext>
            </a:extLst>
          </p:cNvPr>
          <p:cNvSpPr/>
          <p:nvPr/>
        </p:nvSpPr>
        <p:spPr>
          <a:xfrm>
            <a:off x="633971" y="12158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1CE72B47-0BB3-4362-976A-27DE4FD3C4DB}"/>
              </a:ext>
            </a:extLst>
          </p:cNvPr>
          <p:cNvSpPr/>
          <p:nvPr/>
        </p:nvSpPr>
        <p:spPr>
          <a:xfrm>
            <a:off x="1108951" y="9612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32353246-388B-45B7-AF0D-16B2B3A2B642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3773" y="2323505"/>
            <a:ext cx="389683" cy="1200150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31CEB400-2316-4221-8C08-52A0A12D57B6}"/>
              </a:ext>
            </a:extLst>
          </p:cNvPr>
          <p:cNvGrpSpPr/>
          <p:nvPr/>
        </p:nvGrpSpPr>
        <p:grpSpPr>
          <a:xfrm>
            <a:off x="1015582" y="1782914"/>
            <a:ext cx="1860445" cy="1312863"/>
            <a:chOff x="685055" y="1562898"/>
            <a:chExt cx="1860445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Object 26">
                  <a:extLst>
                    <a:ext uri="{FF2B5EF4-FFF2-40B4-BE49-F238E27FC236}">
                      <a16:creationId xmlns:a16="http://schemas.microsoft.com/office/drawing/2014/main" id="{8F37B8CC-7418-4874-BDA7-5314DFB07817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10"/>
                  <a:stretch>
                    <a:fillRect r="-31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Object 27">
                  <a:extLst>
                    <a:ext uri="{FF2B5EF4-FFF2-40B4-BE49-F238E27FC236}">
                      <a16:creationId xmlns:a16="http://schemas.microsoft.com/office/drawing/2014/main" id="{9EABA368-8ECA-4C29-AD0C-93D8FBF52A0E}"/>
                    </a:ext>
                  </a:extLst>
                </p:cNvPr>
                <p:cNvSpPr txBox="1"/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blipFill>
                  <a:blip r:embed="rId11"/>
                  <a:stretch>
                    <a:fillRect r="-3734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C392D35-41C0-4328-883B-F44CB1AB80CA}"/>
                </a:ext>
              </a:extLst>
            </p:cNvPr>
            <p:cNvSpPr txBox="1"/>
            <p:nvPr/>
          </p:nvSpPr>
          <p:spPr>
            <a:xfrm>
              <a:off x="1462383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7AFAFA12-7FCC-4F9B-BE99-C849F23A793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20413" y="2133488"/>
            <a:ext cx="3307367" cy="1295512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699E44C8-2E47-4BA9-92A3-13A01ED5ADDF}"/>
              </a:ext>
            </a:extLst>
          </p:cNvPr>
          <p:cNvGrpSpPr/>
          <p:nvPr/>
        </p:nvGrpSpPr>
        <p:grpSpPr>
          <a:xfrm>
            <a:off x="7782239" y="2133488"/>
            <a:ext cx="5087938" cy="1295512"/>
            <a:chOff x="7782239" y="2133488"/>
            <a:chExt cx="5087938" cy="1295512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7782239" y="2433490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1C6A3D3-B13B-49C1-B2CD-77EBAD4678D0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937551" y="2133488"/>
              <a:ext cx="853514" cy="12955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34851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75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0" y="3805704"/>
                <a:ext cx="12192000" cy="1159228"/>
              </a:xfrm>
              <a:custGeom>
                <a:avLst/>
                <a:gdLst>
                  <a:gd name="connsiteX0" fmla="*/ 0 w 12192000"/>
                  <a:gd name="connsiteY0" fmla="*/ 0 h 1159228"/>
                  <a:gd name="connsiteX1" fmla="*/ 0 w 12192000"/>
                  <a:gd name="connsiteY1" fmla="*/ 0 h 1159228"/>
                  <a:gd name="connsiteX2" fmla="*/ 12192000 w 12192000"/>
                  <a:gd name="connsiteY2" fmla="*/ 0 h 1159228"/>
                  <a:gd name="connsiteX3" fmla="*/ 12192000 w 12192000"/>
                  <a:gd name="connsiteY3" fmla="*/ 0 h 1159228"/>
                  <a:gd name="connsiteX4" fmla="*/ 12192000 w 12192000"/>
                  <a:gd name="connsiteY4" fmla="*/ 1159228 h 1159228"/>
                  <a:gd name="connsiteX5" fmla="*/ 12192000 w 12192000"/>
                  <a:gd name="connsiteY5" fmla="*/ 1159228 h 1159228"/>
                  <a:gd name="connsiteX6" fmla="*/ 0 w 12192000"/>
                  <a:gd name="connsiteY6" fmla="*/ 1159228 h 1159228"/>
                  <a:gd name="connsiteX7" fmla="*/ 0 w 12192000"/>
                  <a:gd name="connsiteY7" fmla="*/ 1159228 h 1159228"/>
                  <a:gd name="connsiteX8" fmla="*/ 0 w 12192000"/>
                  <a:gd name="connsiteY8" fmla="*/ 0 h 11592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2192000" h="1159228" fill="none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084951" y="154093"/>
                      <a:pt x="10950300" y="-59224"/>
                      <a:pt x="12192000" y="0"/>
                    </a:cubicBezTo>
                    <a:lnTo>
                      <a:pt x="12192000" y="0"/>
                    </a:lnTo>
                    <a:cubicBezTo>
                      <a:pt x="12172403" y="464977"/>
                      <a:pt x="12253647" y="944822"/>
                      <a:pt x="12192000" y="1159228"/>
                    </a:cubicBezTo>
                    <a:lnTo>
                      <a:pt x="12192000" y="1159228"/>
                    </a:lnTo>
                    <a:cubicBezTo>
                      <a:pt x="8506336" y="1046772"/>
                      <a:pt x="2674122" y="1274765"/>
                      <a:pt x="0" y="1159228"/>
                    </a:cubicBezTo>
                    <a:lnTo>
                      <a:pt x="0" y="1159228"/>
                    </a:lnTo>
                    <a:cubicBezTo>
                      <a:pt x="31000" y="669790"/>
                      <a:pt x="51029" y="335111"/>
                      <a:pt x="0" y="0"/>
                    </a:cubicBezTo>
                    <a:close/>
                  </a:path>
                  <a:path w="12192000" h="1159228" stroke="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207551" y="12565"/>
                      <a:pt x="10210376" y="162250"/>
                      <a:pt x="12192000" y="0"/>
                    </a:cubicBezTo>
                    <a:lnTo>
                      <a:pt x="12192000" y="0"/>
                    </a:lnTo>
                    <a:cubicBezTo>
                      <a:pt x="12165213" y="282605"/>
                      <a:pt x="12109100" y="580889"/>
                      <a:pt x="12192000" y="1159228"/>
                    </a:cubicBezTo>
                    <a:lnTo>
                      <a:pt x="12192000" y="1159228"/>
                    </a:lnTo>
                    <a:cubicBezTo>
                      <a:pt x="10268138" y="1196447"/>
                      <a:pt x="3276807" y="1031210"/>
                      <a:pt x="0" y="1159228"/>
                    </a:cubicBezTo>
                    <a:lnTo>
                      <a:pt x="0" y="1159228"/>
                    </a:lnTo>
                    <a:cubicBezTo>
                      <a:pt x="47380" y="609167"/>
                      <a:pt x="-63395" y="164120"/>
                      <a:pt x="0" y="0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xmlns="" sd="3327104162">
                      <a:prstGeom prst="plaque">
                        <a:avLst>
                          <a:gd name="adj" fmla="val 0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Vậy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quy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ồng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ẫu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𝟕𝟓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ợc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𝟕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𝟕𝟓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𝟕𝟓</m:t>
                        </m:r>
                      </m:den>
                    </m:f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05704"/>
                <a:ext cx="12192000" cy="1159228"/>
              </a:xfrm>
              <a:custGeom>
                <a:avLst/>
                <a:gdLst>
                  <a:gd name="connsiteX0" fmla="*/ 0 w 12192000"/>
                  <a:gd name="connsiteY0" fmla="*/ 0 h 1159228"/>
                  <a:gd name="connsiteX1" fmla="*/ 0 w 12192000"/>
                  <a:gd name="connsiteY1" fmla="*/ 0 h 1159228"/>
                  <a:gd name="connsiteX2" fmla="*/ 12192000 w 12192000"/>
                  <a:gd name="connsiteY2" fmla="*/ 0 h 1159228"/>
                  <a:gd name="connsiteX3" fmla="*/ 12192000 w 12192000"/>
                  <a:gd name="connsiteY3" fmla="*/ 0 h 1159228"/>
                  <a:gd name="connsiteX4" fmla="*/ 12192000 w 12192000"/>
                  <a:gd name="connsiteY4" fmla="*/ 1159228 h 1159228"/>
                  <a:gd name="connsiteX5" fmla="*/ 12192000 w 12192000"/>
                  <a:gd name="connsiteY5" fmla="*/ 1159228 h 1159228"/>
                  <a:gd name="connsiteX6" fmla="*/ 0 w 12192000"/>
                  <a:gd name="connsiteY6" fmla="*/ 1159228 h 1159228"/>
                  <a:gd name="connsiteX7" fmla="*/ 0 w 12192000"/>
                  <a:gd name="connsiteY7" fmla="*/ 1159228 h 1159228"/>
                  <a:gd name="connsiteX8" fmla="*/ 0 w 12192000"/>
                  <a:gd name="connsiteY8" fmla="*/ 0 h 11592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2192000" h="1159228" fill="none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084951" y="154093"/>
                      <a:pt x="10950300" y="-59224"/>
                      <a:pt x="12192000" y="0"/>
                    </a:cubicBezTo>
                    <a:lnTo>
                      <a:pt x="12192000" y="0"/>
                    </a:lnTo>
                    <a:cubicBezTo>
                      <a:pt x="12172403" y="464977"/>
                      <a:pt x="12253647" y="944822"/>
                      <a:pt x="12192000" y="1159228"/>
                    </a:cubicBezTo>
                    <a:lnTo>
                      <a:pt x="12192000" y="1159228"/>
                    </a:lnTo>
                    <a:cubicBezTo>
                      <a:pt x="8506336" y="1046772"/>
                      <a:pt x="2674122" y="1274765"/>
                      <a:pt x="0" y="1159228"/>
                    </a:cubicBezTo>
                    <a:lnTo>
                      <a:pt x="0" y="1159228"/>
                    </a:lnTo>
                    <a:cubicBezTo>
                      <a:pt x="31000" y="669790"/>
                      <a:pt x="51029" y="335111"/>
                      <a:pt x="0" y="0"/>
                    </a:cubicBezTo>
                    <a:close/>
                  </a:path>
                  <a:path w="12192000" h="1159228" stroke="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207551" y="12565"/>
                      <a:pt x="10210376" y="162250"/>
                      <a:pt x="12192000" y="0"/>
                    </a:cubicBezTo>
                    <a:lnTo>
                      <a:pt x="12192000" y="0"/>
                    </a:lnTo>
                    <a:cubicBezTo>
                      <a:pt x="12165213" y="282605"/>
                      <a:pt x="12109100" y="580889"/>
                      <a:pt x="12192000" y="1159228"/>
                    </a:cubicBezTo>
                    <a:lnTo>
                      <a:pt x="12192000" y="1159228"/>
                    </a:lnTo>
                    <a:cubicBezTo>
                      <a:pt x="10268138" y="1196447"/>
                      <a:pt x="3276807" y="1031210"/>
                      <a:pt x="0" y="1159228"/>
                    </a:cubicBezTo>
                    <a:lnTo>
                      <a:pt x="0" y="1159228"/>
                    </a:lnTo>
                    <a:cubicBezTo>
                      <a:pt x="47380" y="609167"/>
                      <a:pt x="-63395" y="164120"/>
                      <a:pt x="0" y="0"/>
                    </a:cubicBezTo>
                    <a:close/>
                  </a:path>
                </a:pathLst>
              </a:custGeom>
              <a:blipFill>
                <a:blip r:embed="rId8"/>
                <a:stretch>
                  <a:fillRect l="-1592" b="-493"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xmlns:a14="http://schemas.microsoft.com/office/drawing/2010/main" xmlns="" sd="3327104162">
                      <a:prstGeom prst="plaque">
                        <a:avLst>
                          <a:gd name="adj" fmla="val 0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1933E8AF-1F0B-4076-BA04-66F6C9712BCE}"/>
              </a:ext>
            </a:extLst>
          </p:cNvPr>
          <p:cNvSpPr/>
          <p:nvPr/>
        </p:nvSpPr>
        <p:spPr>
          <a:xfrm>
            <a:off x="633971" y="12158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1CE72B47-0BB3-4362-976A-27DE4FD3C4DB}"/>
              </a:ext>
            </a:extLst>
          </p:cNvPr>
          <p:cNvSpPr/>
          <p:nvPr/>
        </p:nvSpPr>
        <p:spPr>
          <a:xfrm>
            <a:off x="1108951" y="9612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32353246-388B-45B7-AF0D-16B2B3A2B642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3773" y="2323505"/>
            <a:ext cx="389683" cy="1200150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31CEB400-2316-4221-8C08-52A0A12D57B6}"/>
              </a:ext>
            </a:extLst>
          </p:cNvPr>
          <p:cNvGrpSpPr/>
          <p:nvPr/>
        </p:nvGrpSpPr>
        <p:grpSpPr>
          <a:xfrm>
            <a:off x="1015582" y="1782914"/>
            <a:ext cx="1860445" cy="1312863"/>
            <a:chOff x="685055" y="1562898"/>
            <a:chExt cx="1860445" cy="131286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Object 26">
                  <a:extLst>
                    <a:ext uri="{FF2B5EF4-FFF2-40B4-BE49-F238E27FC236}">
                      <a16:creationId xmlns:a16="http://schemas.microsoft.com/office/drawing/2014/main" id="{8F37B8CC-7418-4874-BDA7-5314DFB07817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den>
                        </m:f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>
            <p:sp>
              <p:nvSpPr>
                <p:cNvPr id="35" name="Object 26">
                  <a:extLst>
                    <a:ext uri="{FF2B5EF4-FFF2-40B4-BE49-F238E27FC236}">
                      <a16:creationId xmlns:a16="http://schemas.microsoft.com/office/drawing/2014/main" id="{8F37B8CC-7418-4874-BDA7-5314DFB078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10"/>
                  <a:stretch>
                    <a:fillRect r="-31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Object 27">
                  <a:extLst>
                    <a:ext uri="{FF2B5EF4-FFF2-40B4-BE49-F238E27FC236}">
                      <a16:creationId xmlns:a16="http://schemas.microsoft.com/office/drawing/2014/main" id="{9EABA368-8ECA-4C29-AD0C-93D8FBF52A0E}"/>
                    </a:ext>
                  </a:extLst>
                </p:cNvPr>
                <p:cNvSpPr txBox="1"/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𝟕𝟓</m:t>
                            </m:r>
                          </m:den>
                        </m:f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>
            <p:sp>
              <p:nvSpPr>
                <p:cNvPr id="36" name="Object 27">
                  <a:extLst>
                    <a:ext uri="{FF2B5EF4-FFF2-40B4-BE49-F238E27FC236}">
                      <a16:creationId xmlns:a16="http://schemas.microsoft.com/office/drawing/2014/main" id="{9EABA368-8ECA-4C29-AD0C-93D8FBF52A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blipFill>
                  <a:blip r:embed="rId11"/>
                  <a:stretch>
                    <a:fillRect r="-3690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C392D35-41C0-4328-883B-F44CB1AB80CA}"/>
                </a:ext>
              </a:extLst>
            </p:cNvPr>
            <p:cNvSpPr txBox="1"/>
            <p:nvPr/>
          </p:nvSpPr>
          <p:spPr>
            <a:xfrm>
              <a:off x="1462383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3669966" y="1965015"/>
                <a:ext cx="4074173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𝟕𝟓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4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69966" y="1965015"/>
                <a:ext cx="4074173" cy="128269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7744139" y="1921984"/>
            <a:ext cx="5087938" cy="1133067"/>
            <a:chOff x="7744139" y="1921984"/>
            <a:chExt cx="5087938" cy="1133067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7744139" y="2265017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</a:t>
              </a:r>
              <a:r>
                <a:rPr lang="en-US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Rectangle 1"/>
                <p:cNvSpPr/>
                <p:nvPr/>
              </p:nvSpPr>
              <p:spPr>
                <a:xfrm>
                  <a:off x="9894839" y="1921984"/>
                  <a:ext cx="862737" cy="113306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0" smtClean="0"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num>
                          <m:den>
                            <m:r>
                              <a:rPr lang="en-US" sz="3600" b="1">
                                <a:latin typeface="Cambria Math" panose="02040503050406030204" pitchFamily="18" charset="0"/>
                              </a:rPr>
                              <m:t>𝟕𝟓</m:t>
                            </m:r>
                          </m:den>
                        </m:f>
                      </m:oMath>
                    </m:oMathPara>
                  </a14:m>
                  <a:endParaRPr lang="en-US" sz="3600" b="1" dirty="0"/>
                </a:p>
              </p:txBody>
            </p:sp>
          </mc:Choice>
          <mc:Fallback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4839" y="1921984"/>
                  <a:ext cx="862737" cy="113306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075988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1011033" y="1936942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1486013" y="1682307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780835" y="3044588"/>
            <a:ext cx="389683" cy="1200150"/>
          </a:xfrm>
          <a:prstGeom prst="rect">
            <a:avLst/>
          </a:prstGeom>
        </p:spPr>
      </p:pic>
      <p:sp>
        <p:nvSpPr>
          <p:cNvPr id="34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4782976" y="1935588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35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5257956" y="1680953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6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552778" y="3043234"/>
            <a:ext cx="389683" cy="1200150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5CBD4BA-1BB6-4F81-84B5-3B0C57DE5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82250"/>
              </p:ext>
            </p:extLst>
          </p:nvPr>
        </p:nvGraphicFramePr>
        <p:xfrm>
          <a:off x="1334184" y="2483315"/>
          <a:ext cx="5334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184" y="2483315"/>
                        <a:ext cx="53340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91AB320-41FB-4C9D-91E7-1A681C490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612434"/>
              </p:ext>
            </p:extLst>
          </p:nvPr>
        </p:nvGraphicFramePr>
        <p:xfrm>
          <a:off x="2892098" y="2515065"/>
          <a:ext cx="5222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098" y="2515065"/>
                        <a:ext cx="5222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639D056-A03A-423D-B302-EFBFD3C75D51}"/>
              </a:ext>
            </a:extLst>
          </p:cNvPr>
          <p:cNvSpPr txBox="1"/>
          <p:nvPr/>
        </p:nvSpPr>
        <p:spPr>
          <a:xfrm>
            <a:off x="2019984" y="2843677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421DAA0-DE7A-41F8-B002-5F3852907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17893"/>
              </p:ext>
            </p:extLst>
          </p:nvPr>
        </p:nvGraphicFramePr>
        <p:xfrm>
          <a:off x="5061726" y="2471257"/>
          <a:ext cx="4889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726" y="2471257"/>
                        <a:ext cx="4889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A4559ED-9F09-4650-8129-4FF4B2AEF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63821"/>
              </p:ext>
            </p:extLst>
          </p:nvPr>
        </p:nvGraphicFramePr>
        <p:xfrm>
          <a:off x="6565088" y="2503007"/>
          <a:ext cx="78309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6" imgW="228600" imgH="393480" progId="Equation.DSMT4">
                  <p:embed/>
                </p:oleObj>
              </mc:Choice>
              <mc:Fallback>
                <p:oleObj name="Equation" r:id="rId16" imgW="22860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088" y="2503007"/>
                        <a:ext cx="78309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3732416-296E-4E57-A069-318B26B4460F}"/>
              </a:ext>
            </a:extLst>
          </p:cNvPr>
          <p:cNvSpPr txBox="1"/>
          <p:nvPr/>
        </p:nvSpPr>
        <p:spPr>
          <a:xfrm>
            <a:off x="5725409" y="283161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21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8457707" y="1935588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2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8932687" y="1680953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26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8227509" y="3043234"/>
            <a:ext cx="389683" cy="1200150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421DAA0-DE7A-41F8-B002-5F3852907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220338"/>
              </p:ext>
            </p:extLst>
          </p:nvPr>
        </p:nvGraphicFramePr>
        <p:xfrm>
          <a:off x="8617192" y="2542378"/>
          <a:ext cx="800100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8" imgW="228600" imgH="660240" progId="Equation.DSMT4">
                  <p:embed/>
                </p:oleObj>
              </mc:Choice>
              <mc:Fallback>
                <p:oleObj name="Equation" r:id="rId18" imgW="228600" imgH="6602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421DAA0-DE7A-41F8-B002-5F3852907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192" y="2542378"/>
                        <a:ext cx="800100" cy="22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A4559ED-9F09-4650-8129-4FF4B2AEF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6285"/>
              </p:ext>
            </p:extLst>
          </p:nvPr>
        </p:nvGraphicFramePr>
        <p:xfrm>
          <a:off x="10304463" y="2503488"/>
          <a:ext cx="6540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20" imgW="190440" imgH="393480" progId="Equation.DSMT4">
                  <p:embed/>
                </p:oleObj>
              </mc:Choice>
              <mc:Fallback>
                <p:oleObj name="Equation" r:id="rId20" imgW="19044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A4559ED-9F09-4650-8129-4FF4B2AEF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4463" y="2503488"/>
                        <a:ext cx="65405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93732416-296E-4E57-A069-318B26B4460F}"/>
              </a:ext>
            </a:extLst>
          </p:cNvPr>
          <p:cNvSpPr txBox="1"/>
          <p:nvPr/>
        </p:nvSpPr>
        <p:spPr>
          <a:xfrm>
            <a:off x="9400140" y="283161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</p:spTree>
    <p:extLst>
      <p:ext uri="{BB962C8B-B14F-4D97-AF65-F5344CB8AC3E}">
        <p14:creationId xmlns:p14="http://schemas.microsoft.com/office/powerpoint/2010/main" val="38224434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4" grpId="0" animBg="1"/>
      <p:bldP spid="34" grpId="1" animBg="1"/>
      <p:bldP spid="35" grpId="0" animBg="1"/>
      <p:bldP spid="35" grpId="1" animBg="1"/>
      <p:bldP spid="25" grpId="0"/>
      <p:bldP spid="33" grpId="0"/>
      <p:bldP spid="21" grpId="0" animBg="1"/>
      <p:bldP spid="21" grpId="1" animBg="1"/>
      <p:bldP spid="22" grpId="0" animBg="1"/>
      <p:bldP spid="22" grpId="1" animBg="1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8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xmlns="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𝟖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3449D318-E049-4238-9547-6CCE68536F4B}"/>
              </a:ext>
            </a:extLst>
          </p:cNvPr>
          <p:cNvSpPr/>
          <p:nvPr/>
        </p:nvSpPr>
        <p:spPr>
          <a:xfrm>
            <a:off x="706585" y="1253070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0327713A-925F-48F7-9667-840C53905ED6}"/>
              </a:ext>
            </a:extLst>
          </p:cNvPr>
          <p:cNvSpPr/>
          <p:nvPr/>
        </p:nvSpPr>
        <p:spPr>
          <a:xfrm>
            <a:off x="1181565" y="998435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3E9F7EAC-61F2-4ED9-942C-61812DF52EF3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76387" y="2360716"/>
            <a:ext cx="389683" cy="1200150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893E032-9E5B-4690-AF78-F5886E6F4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52006"/>
              </p:ext>
            </p:extLst>
          </p:nvPr>
        </p:nvGraphicFramePr>
        <p:xfrm>
          <a:off x="1029736" y="1799443"/>
          <a:ext cx="5334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5CBD4BA-1BB6-4F81-84B5-3B0C57DE5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736" y="1799443"/>
                        <a:ext cx="53340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5F8D9EE-426D-4583-8830-1EEFFD777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23593"/>
              </p:ext>
            </p:extLst>
          </p:nvPr>
        </p:nvGraphicFramePr>
        <p:xfrm>
          <a:off x="2587650" y="1831193"/>
          <a:ext cx="5222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91AB320-41FB-4C9D-91E7-1A681C490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50" y="1831193"/>
                        <a:ext cx="5222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487EBB22-3399-41F6-9E18-1A3EF1B86EBC}"/>
              </a:ext>
            </a:extLst>
          </p:cNvPr>
          <p:cNvSpPr txBox="1"/>
          <p:nvPr/>
        </p:nvSpPr>
        <p:spPr>
          <a:xfrm>
            <a:off x="1715536" y="215980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173C58-9BD3-4E71-BB21-59853ECCF61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27216" y="2063766"/>
            <a:ext cx="3147333" cy="12955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D98D92B-708D-45B2-9367-3F6D2F20351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54897" y="2032088"/>
            <a:ext cx="3307367" cy="129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8409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xmlns="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𝟗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𝟗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F4D79240-C4BB-4000-A360-D62A2385B3A3}"/>
              </a:ext>
            </a:extLst>
          </p:cNvPr>
          <p:cNvSpPr/>
          <p:nvPr/>
        </p:nvSpPr>
        <p:spPr>
          <a:xfrm>
            <a:off x="639434" y="1311688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1F8872B5-B6BF-45E1-959F-943D3586F87F}"/>
              </a:ext>
            </a:extLst>
          </p:cNvPr>
          <p:cNvSpPr/>
          <p:nvPr/>
        </p:nvSpPr>
        <p:spPr>
          <a:xfrm>
            <a:off x="1114414" y="1057053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1B0D5BC9-C54D-476A-AE5F-A8205359A90D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9236" y="2419334"/>
            <a:ext cx="389683" cy="1200150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8265AC8-B658-4E3B-BFE1-4BE1E763F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10401"/>
              </p:ext>
            </p:extLst>
          </p:nvPr>
        </p:nvGraphicFramePr>
        <p:xfrm>
          <a:off x="918184" y="1847357"/>
          <a:ext cx="4889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421DAA0-DE7A-41F8-B002-5F3852907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84" y="1847357"/>
                        <a:ext cx="4889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60C60BD-3FB0-49F9-B763-0A248A025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3778"/>
              </p:ext>
            </p:extLst>
          </p:nvPr>
        </p:nvGraphicFramePr>
        <p:xfrm>
          <a:off x="2421546" y="1879107"/>
          <a:ext cx="91536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A4559ED-9F09-4650-8129-4FF4B2AEF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546" y="1879107"/>
                        <a:ext cx="91536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064409D7-42CA-43C6-8651-C0717A86719B}"/>
              </a:ext>
            </a:extLst>
          </p:cNvPr>
          <p:cNvSpPr txBox="1"/>
          <p:nvPr/>
        </p:nvSpPr>
        <p:spPr>
          <a:xfrm>
            <a:off x="1581867" y="220771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58D0287-1E64-4D6B-B381-5901962F9992}"/>
              </a:ext>
            </a:extLst>
          </p:cNvPr>
          <p:cNvGrpSpPr/>
          <p:nvPr/>
        </p:nvGrpSpPr>
        <p:grpSpPr>
          <a:xfrm>
            <a:off x="8474088" y="2058677"/>
            <a:ext cx="5087938" cy="1222375"/>
            <a:chOff x="8474088" y="2058677"/>
            <a:chExt cx="5087938" cy="1222375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8474088" y="2438683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1CC90E93-EBBE-4CA6-952E-51CC53C23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148101"/>
                </p:ext>
              </p:extLst>
            </p:nvPr>
          </p:nvGraphicFramePr>
          <p:xfrm>
            <a:off x="10640284" y="2058677"/>
            <a:ext cx="915368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13" imgW="228600" imgH="393480" progId="Equation.DSMT4">
                    <p:embed/>
                  </p:oleObj>
                </mc:Choice>
                <mc:Fallback>
                  <p:oleObj name="Equation" r:id="rId13" imgW="228600" imgH="39348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260C60BD-3FB0-49F9-B763-0A248A0251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0284" y="2058677"/>
                          <a:ext cx="915368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BB3E21DA-3DD1-42E9-9C31-B0F2E86DD48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70426" y="2112434"/>
            <a:ext cx="2865368" cy="129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5265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2: </a:t>
            </a:r>
            <a:r>
              <a:rPr lang="en-US" altLang="zh-CN" sz="3600" b="1" dirty="0" err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Quy</a:t>
            </a:r>
            <a:r>
              <a:rPr lang="en-US" altLang="zh-CN" sz="3600" b="1" dirty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đồng</a:t>
            </a:r>
            <a:r>
              <a:rPr lang="en-US" altLang="zh-CN" sz="3600" b="1" dirty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mẫu</a:t>
            </a:r>
            <a:r>
              <a:rPr lang="en-US" altLang="zh-CN" sz="3600" b="1" dirty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600" b="1" dirty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các</a:t>
            </a:r>
            <a:r>
              <a:rPr lang="en-US" altLang="zh-CN" sz="3600" b="1" dirty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phân</a:t>
            </a:r>
            <a:r>
              <a:rPr lang="en-US" altLang="zh-CN" sz="3600" b="1" dirty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600" b="1" dirty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0" y="3805704"/>
                <a:ext cx="12192000" cy="1159228"/>
              </a:xfrm>
              <a:custGeom>
                <a:avLst/>
                <a:gdLst>
                  <a:gd name="connsiteX0" fmla="*/ 0 w 12192000"/>
                  <a:gd name="connsiteY0" fmla="*/ 0 h 1159228"/>
                  <a:gd name="connsiteX1" fmla="*/ 0 w 12192000"/>
                  <a:gd name="connsiteY1" fmla="*/ 0 h 1159228"/>
                  <a:gd name="connsiteX2" fmla="*/ 12192000 w 12192000"/>
                  <a:gd name="connsiteY2" fmla="*/ 0 h 1159228"/>
                  <a:gd name="connsiteX3" fmla="*/ 12192000 w 12192000"/>
                  <a:gd name="connsiteY3" fmla="*/ 0 h 1159228"/>
                  <a:gd name="connsiteX4" fmla="*/ 12192000 w 12192000"/>
                  <a:gd name="connsiteY4" fmla="*/ 1159228 h 1159228"/>
                  <a:gd name="connsiteX5" fmla="*/ 12192000 w 12192000"/>
                  <a:gd name="connsiteY5" fmla="*/ 1159228 h 1159228"/>
                  <a:gd name="connsiteX6" fmla="*/ 0 w 12192000"/>
                  <a:gd name="connsiteY6" fmla="*/ 1159228 h 1159228"/>
                  <a:gd name="connsiteX7" fmla="*/ 0 w 12192000"/>
                  <a:gd name="connsiteY7" fmla="*/ 1159228 h 1159228"/>
                  <a:gd name="connsiteX8" fmla="*/ 0 w 12192000"/>
                  <a:gd name="connsiteY8" fmla="*/ 0 h 11592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2192000" h="1159228" fill="none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084951" y="154093"/>
                      <a:pt x="10950300" y="-59224"/>
                      <a:pt x="12192000" y="0"/>
                    </a:cubicBezTo>
                    <a:lnTo>
                      <a:pt x="12192000" y="0"/>
                    </a:lnTo>
                    <a:cubicBezTo>
                      <a:pt x="12172403" y="464977"/>
                      <a:pt x="12253647" y="944822"/>
                      <a:pt x="12192000" y="1159228"/>
                    </a:cubicBezTo>
                    <a:lnTo>
                      <a:pt x="12192000" y="1159228"/>
                    </a:lnTo>
                    <a:cubicBezTo>
                      <a:pt x="8506336" y="1046772"/>
                      <a:pt x="2674122" y="1274765"/>
                      <a:pt x="0" y="1159228"/>
                    </a:cubicBezTo>
                    <a:lnTo>
                      <a:pt x="0" y="1159228"/>
                    </a:lnTo>
                    <a:cubicBezTo>
                      <a:pt x="31000" y="669790"/>
                      <a:pt x="51029" y="335111"/>
                      <a:pt x="0" y="0"/>
                    </a:cubicBezTo>
                    <a:close/>
                  </a:path>
                  <a:path w="12192000" h="1159228" stroke="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207551" y="12565"/>
                      <a:pt x="10210376" y="162250"/>
                      <a:pt x="12192000" y="0"/>
                    </a:cubicBezTo>
                    <a:lnTo>
                      <a:pt x="12192000" y="0"/>
                    </a:lnTo>
                    <a:cubicBezTo>
                      <a:pt x="12165213" y="282605"/>
                      <a:pt x="12109100" y="580889"/>
                      <a:pt x="12192000" y="1159228"/>
                    </a:cubicBezTo>
                    <a:lnTo>
                      <a:pt x="12192000" y="1159228"/>
                    </a:lnTo>
                    <a:cubicBezTo>
                      <a:pt x="10268138" y="1196447"/>
                      <a:pt x="3276807" y="1031210"/>
                      <a:pt x="0" y="1159228"/>
                    </a:cubicBezTo>
                    <a:lnTo>
                      <a:pt x="0" y="1159228"/>
                    </a:lnTo>
                    <a:cubicBezTo>
                      <a:pt x="47380" y="609167"/>
                      <a:pt x="-63395" y="164120"/>
                      <a:pt x="0" y="0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xmlns="" sd="3327104162">
                      <a:prstGeom prst="plaque">
                        <a:avLst>
                          <a:gd name="adj" fmla="val 0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Vậy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quy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ồng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ẫu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𝟐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ợc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𝟏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𝟒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den>
                    </m:f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05704"/>
                <a:ext cx="12192000" cy="1159228"/>
              </a:xfrm>
              <a:custGeom>
                <a:avLst/>
                <a:gdLst>
                  <a:gd name="connsiteX0" fmla="*/ 0 w 12192000"/>
                  <a:gd name="connsiteY0" fmla="*/ 0 h 1159228"/>
                  <a:gd name="connsiteX1" fmla="*/ 0 w 12192000"/>
                  <a:gd name="connsiteY1" fmla="*/ 0 h 1159228"/>
                  <a:gd name="connsiteX2" fmla="*/ 12192000 w 12192000"/>
                  <a:gd name="connsiteY2" fmla="*/ 0 h 1159228"/>
                  <a:gd name="connsiteX3" fmla="*/ 12192000 w 12192000"/>
                  <a:gd name="connsiteY3" fmla="*/ 0 h 1159228"/>
                  <a:gd name="connsiteX4" fmla="*/ 12192000 w 12192000"/>
                  <a:gd name="connsiteY4" fmla="*/ 1159228 h 1159228"/>
                  <a:gd name="connsiteX5" fmla="*/ 12192000 w 12192000"/>
                  <a:gd name="connsiteY5" fmla="*/ 1159228 h 1159228"/>
                  <a:gd name="connsiteX6" fmla="*/ 0 w 12192000"/>
                  <a:gd name="connsiteY6" fmla="*/ 1159228 h 1159228"/>
                  <a:gd name="connsiteX7" fmla="*/ 0 w 12192000"/>
                  <a:gd name="connsiteY7" fmla="*/ 1159228 h 1159228"/>
                  <a:gd name="connsiteX8" fmla="*/ 0 w 12192000"/>
                  <a:gd name="connsiteY8" fmla="*/ 0 h 11592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2192000" h="1159228" fill="none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084951" y="154093"/>
                      <a:pt x="10950300" y="-59224"/>
                      <a:pt x="12192000" y="0"/>
                    </a:cubicBezTo>
                    <a:lnTo>
                      <a:pt x="12192000" y="0"/>
                    </a:lnTo>
                    <a:cubicBezTo>
                      <a:pt x="12172403" y="464977"/>
                      <a:pt x="12253647" y="944822"/>
                      <a:pt x="12192000" y="1159228"/>
                    </a:cubicBezTo>
                    <a:lnTo>
                      <a:pt x="12192000" y="1159228"/>
                    </a:lnTo>
                    <a:cubicBezTo>
                      <a:pt x="8506336" y="1046772"/>
                      <a:pt x="2674122" y="1274765"/>
                      <a:pt x="0" y="1159228"/>
                    </a:cubicBezTo>
                    <a:lnTo>
                      <a:pt x="0" y="1159228"/>
                    </a:lnTo>
                    <a:cubicBezTo>
                      <a:pt x="31000" y="669790"/>
                      <a:pt x="51029" y="335111"/>
                      <a:pt x="0" y="0"/>
                    </a:cubicBezTo>
                    <a:close/>
                  </a:path>
                  <a:path w="12192000" h="1159228" stroke="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207551" y="12565"/>
                      <a:pt x="10210376" y="162250"/>
                      <a:pt x="12192000" y="0"/>
                    </a:cubicBezTo>
                    <a:lnTo>
                      <a:pt x="12192000" y="0"/>
                    </a:lnTo>
                    <a:cubicBezTo>
                      <a:pt x="12165213" y="282605"/>
                      <a:pt x="12109100" y="580889"/>
                      <a:pt x="12192000" y="1159228"/>
                    </a:cubicBezTo>
                    <a:lnTo>
                      <a:pt x="12192000" y="1159228"/>
                    </a:lnTo>
                    <a:cubicBezTo>
                      <a:pt x="10268138" y="1196447"/>
                      <a:pt x="3276807" y="1031210"/>
                      <a:pt x="0" y="1159228"/>
                    </a:cubicBezTo>
                    <a:lnTo>
                      <a:pt x="0" y="1159228"/>
                    </a:lnTo>
                    <a:cubicBezTo>
                      <a:pt x="47380" y="609167"/>
                      <a:pt x="-63395" y="164120"/>
                      <a:pt x="0" y="0"/>
                    </a:cubicBezTo>
                    <a:close/>
                  </a:path>
                </a:pathLst>
              </a:custGeom>
              <a:blipFill>
                <a:blip r:embed="rId8"/>
                <a:stretch>
                  <a:fillRect l="-1592" b="-493"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xmlns:a14="http://schemas.microsoft.com/office/drawing/2010/main" xmlns="" sd="3327104162">
                      <a:prstGeom prst="plaque">
                        <a:avLst>
                          <a:gd name="adj" fmla="val 0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1933E8AF-1F0B-4076-BA04-66F6C9712BCE}"/>
              </a:ext>
            </a:extLst>
          </p:cNvPr>
          <p:cNvSpPr/>
          <p:nvPr/>
        </p:nvSpPr>
        <p:spPr>
          <a:xfrm>
            <a:off x="633971" y="12158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1CE72B47-0BB3-4362-976A-27DE4FD3C4DB}"/>
              </a:ext>
            </a:extLst>
          </p:cNvPr>
          <p:cNvSpPr/>
          <p:nvPr/>
        </p:nvSpPr>
        <p:spPr>
          <a:xfrm>
            <a:off x="1108951" y="9612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32353246-388B-45B7-AF0D-16B2B3A2B642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3773" y="2323505"/>
            <a:ext cx="389683" cy="1200150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31CEB400-2316-4221-8C08-52A0A12D57B6}"/>
              </a:ext>
            </a:extLst>
          </p:cNvPr>
          <p:cNvGrpSpPr/>
          <p:nvPr/>
        </p:nvGrpSpPr>
        <p:grpSpPr>
          <a:xfrm>
            <a:off x="1015582" y="1782914"/>
            <a:ext cx="1860445" cy="1312863"/>
            <a:chOff x="685055" y="1562898"/>
            <a:chExt cx="1860445" cy="131286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Object 26">
                  <a:extLst>
                    <a:ext uri="{FF2B5EF4-FFF2-40B4-BE49-F238E27FC236}">
                      <a16:creationId xmlns:a16="http://schemas.microsoft.com/office/drawing/2014/main" id="{8F37B8CC-7418-4874-BDA7-5314DFB07817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𝟏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𝟐</m:t>
                            </m:r>
                          </m:den>
                        </m:f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>
            <p:sp>
              <p:nvSpPr>
                <p:cNvPr id="35" name="Object 26">
                  <a:extLst>
                    <a:ext uri="{FF2B5EF4-FFF2-40B4-BE49-F238E27FC236}">
                      <a16:creationId xmlns:a16="http://schemas.microsoft.com/office/drawing/2014/main" id="{8F37B8CC-7418-4874-BDA7-5314DFB078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10"/>
                  <a:stretch>
                    <a:fillRect r="-31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Object 27">
                  <a:extLst>
                    <a:ext uri="{FF2B5EF4-FFF2-40B4-BE49-F238E27FC236}">
                      <a16:creationId xmlns:a16="http://schemas.microsoft.com/office/drawing/2014/main" id="{9EABA368-8ECA-4C29-AD0C-93D8FBF52A0E}"/>
                    </a:ext>
                  </a:extLst>
                </p:cNvPr>
                <p:cNvSpPr txBox="1"/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den>
                        </m:f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>
            <p:sp>
              <p:nvSpPr>
                <p:cNvPr id="36" name="Object 27">
                  <a:extLst>
                    <a:ext uri="{FF2B5EF4-FFF2-40B4-BE49-F238E27FC236}">
                      <a16:creationId xmlns:a16="http://schemas.microsoft.com/office/drawing/2014/main" id="{9EABA368-8ECA-4C29-AD0C-93D8FBF52A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blipFill>
                  <a:blip r:embed="rId11"/>
                  <a:stretch>
                    <a:fillRect r="-3690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C392D35-41C0-4328-883B-F44CB1AB80CA}"/>
                </a:ext>
              </a:extLst>
            </p:cNvPr>
            <p:cNvSpPr txBox="1"/>
            <p:nvPr/>
          </p:nvSpPr>
          <p:spPr>
            <a:xfrm>
              <a:off x="1462383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3451144" y="1966759"/>
                <a:ext cx="4074173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den>
                      </m:f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𝟐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4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1144" y="1966759"/>
                <a:ext cx="4074173" cy="128269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7744139" y="1921984"/>
            <a:ext cx="5087938" cy="1133067"/>
            <a:chOff x="7744139" y="1921984"/>
            <a:chExt cx="5087938" cy="1133067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7744139" y="2265017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</a:t>
              </a:r>
              <a:r>
                <a:rPr lang="en-US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Rectangle 1"/>
                <p:cNvSpPr/>
                <p:nvPr/>
              </p:nvSpPr>
              <p:spPr>
                <a:xfrm>
                  <a:off x="9894839" y="1921984"/>
                  <a:ext cx="862737" cy="113306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0" smtClean="0">
                                <a:latin typeface="Cambria Math" panose="02040503050406030204" pitchFamily="18" charset="0"/>
                              </a:rPr>
                              <m:t>𝟐𝟏</m:t>
                            </m:r>
                          </m:num>
                          <m:den>
                            <m:r>
                              <a:rPr lang="en-US" sz="3600" b="1" i="0" smtClean="0">
                                <a:latin typeface="Cambria Math" panose="02040503050406030204" pitchFamily="18" charset="0"/>
                              </a:rPr>
                              <m:t>𝟐𝟐</m:t>
                            </m:r>
                          </m:den>
                        </m:f>
                      </m:oMath>
                    </m:oMathPara>
                  </a14:m>
                  <a:endParaRPr lang="en-US" sz="3600" b="1" dirty="0"/>
                </a:p>
              </p:txBody>
            </p:sp>
          </mc:Choice>
          <mc:Fallback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4839" y="1921984"/>
                  <a:ext cx="862737" cy="113306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472594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1011033" y="1936942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1486013" y="1682307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780835" y="3044588"/>
            <a:ext cx="389683" cy="1200150"/>
          </a:xfrm>
          <a:prstGeom prst="rect">
            <a:avLst/>
          </a:prstGeom>
        </p:spPr>
      </p:pic>
      <p:sp>
        <p:nvSpPr>
          <p:cNvPr id="34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4782976" y="1935588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35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5257956" y="1680953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6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552778" y="3043234"/>
            <a:ext cx="389683" cy="1200150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5CBD4BA-1BB6-4F81-84B5-3B0C57DE5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45902"/>
              </p:ext>
            </p:extLst>
          </p:nvPr>
        </p:nvGraphicFramePr>
        <p:xfrm>
          <a:off x="1244600" y="2482850"/>
          <a:ext cx="7112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0" imgW="203040" imgH="393480" progId="Equation.DSMT4">
                  <p:embed/>
                </p:oleObj>
              </mc:Choice>
              <mc:Fallback>
                <p:oleObj name="Equation" r:id="rId10" imgW="20304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5CBD4BA-1BB6-4F81-84B5-3B0C57DE5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482850"/>
                        <a:ext cx="7112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91AB320-41FB-4C9D-91E7-1A681C490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9305"/>
              </p:ext>
            </p:extLst>
          </p:nvPr>
        </p:nvGraphicFramePr>
        <p:xfrm>
          <a:off x="2892098" y="2515065"/>
          <a:ext cx="5222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91AB320-41FB-4C9D-91E7-1A681C490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098" y="2515065"/>
                        <a:ext cx="5222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639D056-A03A-423D-B302-EFBFD3C75D51}"/>
              </a:ext>
            </a:extLst>
          </p:cNvPr>
          <p:cNvSpPr txBox="1"/>
          <p:nvPr/>
        </p:nvSpPr>
        <p:spPr>
          <a:xfrm>
            <a:off x="2019984" y="2843677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421DAA0-DE7A-41F8-B002-5F3852907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56260"/>
              </p:ext>
            </p:extLst>
          </p:nvPr>
        </p:nvGraphicFramePr>
        <p:xfrm>
          <a:off x="4927600" y="2471738"/>
          <a:ext cx="75565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421DAA0-DE7A-41F8-B002-5F3852907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71738"/>
                        <a:ext cx="75565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A4559ED-9F09-4650-8129-4FF4B2AEF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65895"/>
              </p:ext>
            </p:extLst>
          </p:nvPr>
        </p:nvGraphicFramePr>
        <p:xfrm>
          <a:off x="6477000" y="2503488"/>
          <a:ext cx="9588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A4559ED-9F09-4650-8129-4FF4B2AEF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503488"/>
                        <a:ext cx="95885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3732416-296E-4E57-A069-318B26B4460F}"/>
              </a:ext>
            </a:extLst>
          </p:cNvPr>
          <p:cNvSpPr txBox="1"/>
          <p:nvPr/>
        </p:nvSpPr>
        <p:spPr>
          <a:xfrm>
            <a:off x="5725409" y="283161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21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8457707" y="1935588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2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8932687" y="1680953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26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8227509" y="3043234"/>
            <a:ext cx="389683" cy="1200150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421DAA0-DE7A-41F8-B002-5F3852907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85210"/>
              </p:ext>
            </p:extLst>
          </p:nvPr>
        </p:nvGraphicFramePr>
        <p:xfrm>
          <a:off x="8639175" y="2541588"/>
          <a:ext cx="755650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8" imgW="215640" imgH="660240" progId="Equation.DSMT4">
                  <p:embed/>
                </p:oleObj>
              </mc:Choice>
              <mc:Fallback>
                <p:oleObj name="Equation" r:id="rId18" imgW="215640" imgH="6602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421DAA0-DE7A-41F8-B002-5F3852907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175" y="2541588"/>
                        <a:ext cx="755650" cy="22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A4559ED-9F09-4650-8129-4FF4B2AEF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37633"/>
              </p:ext>
            </p:extLst>
          </p:nvPr>
        </p:nvGraphicFramePr>
        <p:xfrm>
          <a:off x="10369550" y="2503488"/>
          <a:ext cx="5222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20" imgW="152280" imgH="393480" progId="Equation.DSMT4">
                  <p:embed/>
                </p:oleObj>
              </mc:Choice>
              <mc:Fallback>
                <p:oleObj name="Equation" r:id="rId20" imgW="15228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A4559ED-9F09-4650-8129-4FF4B2AEF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9550" y="2503488"/>
                        <a:ext cx="5222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93732416-296E-4E57-A069-318B26B4460F}"/>
              </a:ext>
            </a:extLst>
          </p:cNvPr>
          <p:cNvSpPr txBox="1"/>
          <p:nvPr/>
        </p:nvSpPr>
        <p:spPr>
          <a:xfrm>
            <a:off x="9400140" y="283161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</p:spTree>
    <p:extLst>
      <p:ext uri="{BB962C8B-B14F-4D97-AF65-F5344CB8AC3E}">
        <p14:creationId xmlns:p14="http://schemas.microsoft.com/office/powerpoint/2010/main" val="15814862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4" grpId="0" animBg="1"/>
      <p:bldP spid="34" grpId="1" animBg="1"/>
      <p:bldP spid="35" grpId="0" animBg="1"/>
      <p:bldP spid="35" grpId="1" animBg="1"/>
      <p:bldP spid="25" grpId="0"/>
      <p:bldP spid="33" grpId="0"/>
      <p:bldP spid="21" grpId="0" animBg="1"/>
      <p:bldP spid="21" grpId="1" animBg="1"/>
      <p:bldP spid="22" grpId="0" animBg="1"/>
      <p:bldP spid="22" grpId="1" animBg="1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633971" y="355342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1207895" y="398482"/>
            <a:ext cx="76805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3: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Viết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các</a:t>
            </a:r>
            <a:r>
              <a:rPr lang="en-US" altLang="zh-CN" sz="3600" b="1" dirty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phân</a:t>
            </a:r>
            <a:r>
              <a:rPr lang="en-US" altLang="zh-CN" sz="3600" b="1" dirty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lần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lượt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ằng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5CBD4BA-1BB6-4F81-84B5-3B0C57DE5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33273"/>
              </p:ext>
            </p:extLst>
          </p:nvPr>
        </p:nvGraphicFramePr>
        <p:xfrm>
          <a:off x="2032094" y="1049482"/>
          <a:ext cx="4889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5CBD4BA-1BB6-4F81-84B5-3B0C57DE5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94" y="1049482"/>
                        <a:ext cx="4889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5CBD4BA-1BB6-4F81-84B5-3B0C57DE5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4462"/>
              </p:ext>
            </p:extLst>
          </p:nvPr>
        </p:nvGraphicFramePr>
        <p:xfrm>
          <a:off x="3112209" y="1087953"/>
          <a:ext cx="4889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5CBD4BA-1BB6-4F81-84B5-3B0C57DE5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209" y="1087953"/>
                        <a:ext cx="4889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93732416-296E-4E57-A069-318B26B4460F}"/>
              </a:ext>
            </a:extLst>
          </p:cNvPr>
          <p:cNvSpPr txBox="1"/>
          <p:nvPr/>
        </p:nvSpPr>
        <p:spPr>
          <a:xfrm>
            <a:off x="3670732" y="1421218"/>
            <a:ext cx="59544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24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19608" y="1377808"/>
            <a:ext cx="243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582521" y="2772922"/>
                <a:ext cx="4074173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36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36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41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521" y="2772922"/>
                <a:ext cx="4074173" cy="128269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4891820" y="2762462"/>
                <a:ext cx="4074173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36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6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42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1820" y="2762462"/>
                <a:ext cx="4074173" cy="128269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03604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EC43832-C7E0-4EBD-8461-1ACCFABBA58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732056" y="483648"/>
            <a:ext cx="573924" cy="73513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7DE11CF-6EF9-4236-9194-41B66FE4C668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7C5210A-9472-46F0-BA86-B273B6751CB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9A31EB6-DF86-4AFB-BE5A-07CD31C2C1A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F6E2AF7-1A4E-43DC-AC83-2220F43E47B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4B896688-48DF-4465-B007-2878F6C9F16E}"/>
              </a:ext>
            </a:extLst>
          </p:cNvPr>
          <p:cNvGrpSpPr/>
          <p:nvPr/>
        </p:nvGrpSpPr>
        <p:grpSpPr>
          <a:xfrm>
            <a:off x="3129077" y="3408536"/>
            <a:ext cx="503555" cy="503555"/>
            <a:chOff x="2669" y="4610"/>
            <a:chExt cx="1440" cy="1440"/>
          </a:xfrm>
          <a:solidFill>
            <a:srgbClr val="00B0F0"/>
          </a:solidFill>
        </p:grpSpPr>
        <p:sp>
          <p:nvSpPr>
            <p:cNvPr id="13" name="菱形 12">
              <a:extLst>
                <a:ext uri="{FF2B5EF4-FFF2-40B4-BE49-F238E27FC236}">
                  <a16:creationId xmlns:a16="http://schemas.microsoft.com/office/drawing/2014/main" id="{0277AA95-2498-479B-802C-2696DD7ACBC8}"/>
                </a:ext>
              </a:extLst>
            </p:cNvPr>
            <p:cNvSpPr/>
            <p:nvPr/>
          </p:nvSpPr>
          <p:spPr>
            <a:xfrm>
              <a:off x="2669" y="4610"/>
              <a:ext cx="1440" cy="1440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14" name="菱形 13">
              <a:extLst>
                <a:ext uri="{FF2B5EF4-FFF2-40B4-BE49-F238E27FC236}">
                  <a16:creationId xmlns:a16="http://schemas.microsoft.com/office/drawing/2014/main" id="{45B3D3EF-CBBA-4809-B68E-C8134ED322CA}"/>
                </a:ext>
              </a:extLst>
            </p:cNvPr>
            <p:cNvSpPr/>
            <p:nvPr/>
          </p:nvSpPr>
          <p:spPr>
            <a:xfrm>
              <a:off x="2964" y="4890"/>
              <a:ext cx="851" cy="851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</p:grpSp>
      <p:pic>
        <p:nvPicPr>
          <p:cNvPr id="34" name="图片 33">
            <a:extLst>
              <a:ext uri="{FF2B5EF4-FFF2-40B4-BE49-F238E27FC236}">
                <a16:creationId xmlns:a16="http://schemas.microsoft.com/office/drawing/2014/main" id="{C6CB7344-CEFC-425B-A94A-E734A12EC38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4640" b="30628"/>
          <a:stretch/>
        </p:blipFill>
        <p:spPr>
          <a:xfrm>
            <a:off x="236420" y="1628414"/>
            <a:ext cx="2139121" cy="5332086"/>
          </a:xfrm>
          <a:prstGeom prst="rect">
            <a:avLst/>
          </a:prstGeom>
        </p:spPr>
      </p:pic>
      <p:sp>
        <p:nvSpPr>
          <p:cNvPr id="72" name="文本框 28">
            <a:extLst>
              <a:ext uri="{FF2B5EF4-FFF2-40B4-BE49-F238E27FC236}">
                <a16:creationId xmlns:a16="http://schemas.microsoft.com/office/drawing/2014/main" id="{656CB2A3-CD65-409E-BFD8-90D67EF5E834}"/>
              </a:ext>
            </a:extLst>
          </p:cNvPr>
          <p:cNvSpPr txBox="1"/>
          <p:nvPr/>
        </p:nvSpPr>
        <p:spPr>
          <a:xfrm>
            <a:off x="1350308" y="375843"/>
            <a:ext cx="10743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Em hãy quy đồng mẫu số 2 phân số sau:</a:t>
            </a:r>
            <a:endParaRPr lang="en-US" sz="48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5383D49-BB7C-4181-BE82-06E9C12318DA}"/>
              </a:ext>
            </a:extLst>
          </p:cNvPr>
          <p:cNvSpPr txBox="1"/>
          <p:nvPr/>
        </p:nvSpPr>
        <p:spPr>
          <a:xfrm>
            <a:off x="5837253" y="1451401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69F1E10-CFBB-4465-AA92-EC21F722B26C}"/>
              </a:ext>
            </a:extLst>
          </p:cNvPr>
          <p:cNvSpPr txBox="1"/>
          <p:nvPr/>
        </p:nvSpPr>
        <p:spPr>
          <a:xfrm>
            <a:off x="9003123" y="1618306"/>
            <a:ext cx="2137124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29309B57-D990-4A48-B0F2-F34D90BA6BA4}"/>
              </a:ext>
            </a:extLst>
          </p:cNvPr>
          <p:cNvGrpSpPr/>
          <p:nvPr/>
        </p:nvGrpSpPr>
        <p:grpSpPr>
          <a:xfrm>
            <a:off x="4454572" y="1253337"/>
            <a:ext cx="1332655" cy="1491538"/>
            <a:chOff x="4169665" y="1705466"/>
            <a:chExt cx="1332655" cy="1491538"/>
          </a:xfrm>
        </p:grpSpPr>
        <p:pic>
          <p:nvPicPr>
            <p:cNvPr id="76" name="图片 29">
              <a:extLst>
                <a:ext uri="{FF2B5EF4-FFF2-40B4-BE49-F238E27FC236}">
                  <a16:creationId xmlns:a16="http://schemas.microsoft.com/office/drawing/2014/main" id="{4F246AA3-202B-45D2-9280-C324F1D1B3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4169665" y="198295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Object 51">
                  <a:extLst>
                    <a:ext uri="{FF2B5EF4-FFF2-40B4-BE49-F238E27FC236}">
                      <a16:creationId xmlns:a16="http://schemas.microsoft.com/office/drawing/2014/main" id="{5DCCD422-23DA-41A6-91FE-E47F369FA386}"/>
                    </a:ext>
                  </a:extLst>
                </p:cNvPr>
                <p:cNvSpPr txBox="1"/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5C103115-BB8A-491C-AC2A-4F68ED8D117E}"/>
              </a:ext>
            </a:extLst>
          </p:cNvPr>
          <p:cNvGrpSpPr/>
          <p:nvPr/>
        </p:nvGrpSpPr>
        <p:grpSpPr>
          <a:xfrm>
            <a:off x="6875634" y="1218780"/>
            <a:ext cx="1480016" cy="1491538"/>
            <a:chOff x="6590727" y="1670909"/>
            <a:chExt cx="1480016" cy="1491538"/>
          </a:xfrm>
        </p:grpSpPr>
        <p:pic>
          <p:nvPicPr>
            <p:cNvPr id="79" name="图片 29">
              <a:extLst>
                <a:ext uri="{FF2B5EF4-FFF2-40B4-BE49-F238E27FC236}">
                  <a16:creationId xmlns:a16="http://schemas.microsoft.com/office/drawing/2014/main" id="{03E6BE8C-69B4-4A1B-9E4B-CD8A22C3F4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6590727" y="199531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51">
                  <a:extLst>
                    <a:ext uri="{FF2B5EF4-FFF2-40B4-BE49-F238E27FC236}">
                      <a16:creationId xmlns:a16="http://schemas.microsoft.com/office/drawing/2014/main" id="{DB2C629B-C792-463B-915E-58FD79EDD61A}"/>
                    </a:ext>
                  </a:extLst>
                </p:cNvPr>
                <p:cNvSpPr txBox="1"/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1" name="Right Brace 80">
            <a:extLst>
              <a:ext uri="{FF2B5EF4-FFF2-40B4-BE49-F238E27FC236}">
                <a16:creationId xmlns:a16="http://schemas.microsoft.com/office/drawing/2014/main" id="{52F71504-6E96-42E1-B0F4-6D12D10BDCBF}"/>
              </a:ext>
            </a:extLst>
          </p:cNvPr>
          <p:cNvSpPr/>
          <p:nvPr/>
        </p:nvSpPr>
        <p:spPr>
          <a:xfrm>
            <a:off x="8657253" y="1233290"/>
            <a:ext cx="209580" cy="1494580"/>
          </a:xfrm>
          <a:prstGeom prst="rightBrace">
            <a:avLst/>
          </a:prstGeom>
          <a:ln w="38100">
            <a:solidFill>
              <a:srgbClr val="4F9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Object 54">
                <a:extLst>
                  <a:ext uri="{FF2B5EF4-FFF2-40B4-BE49-F238E27FC236}">
                    <a16:creationId xmlns:a16="http://schemas.microsoft.com/office/drawing/2014/main" id="{B91695AC-3EDE-4FC4-9040-0A43DCB8E3A0}"/>
                  </a:ext>
                </a:extLst>
              </p:cNvPr>
              <p:cNvSpPr txBox="1"/>
              <p:nvPr/>
            </p:nvSpPr>
            <p:spPr bwMode="auto">
              <a:xfrm>
                <a:off x="3602717" y="3068863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2" name="Object 54">
                <a:extLst>
                  <a:ext uri="{FF2B5EF4-FFF2-40B4-BE49-F238E27FC236}">
                    <a16:creationId xmlns:a16="http://schemas.microsoft.com/office/drawing/2014/main" id="{B91695AC-3EDE-4FC4-9040-0A43DCB8E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2717" y="3068863"/>
                <a:ext cx="3683907" cy="128269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bject 55">
                <a:extLst>
                  <a:ext uri="{FF2B5EF4-FFF2-40B4-BE49-F238E27FC236}">
                    <a16:creationId xmlns:a16="http://schemas.microsoft.com/office/drawing/2014/main" id="{BA5C9E04-CC97-4881-9F9D-9809F6B412F1}"/>
                  </a:ext>
                </a:extLst>
              </p:cNvPr>
              <p:cNvSpPr txBox="1"/>
              <p:nvPr/>
            </p:nvSpPr>
            <p:spPr bwMode="auto">
              <a:xfrm>
                <a:off x="8040160" y="3064892"/>
                <a:ext cx="4053794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i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3" name="Object 55">
                <a:extLst>
                  <a:ext uri="{FF2B5EF4-FFF2-40B4-BE49-F238E27FC236}">
                    <a16:creationId xmlns:a16="http://schemas.microsoft.com/office/drawing/2014/main" id="{BA5C9E04-CC97-4881-9F9D-9809F6B41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40160" y="3064892"/>
                <a:ext cx="4053794" cy="128269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E5A86CF-793E-4E12-833C-A59A959A2D4E}"/>
                  </a:ext>
                </a:extLst>
              </p:cNvPr>
              <p:cNvSpPr txBox="1"/>
              <p:nvPr/>
            </p:nvSpPr>
            <p:spPr>
              <a:xfrm>
                <a:off x="2468375" y="4490631"/>
                <a:ext cx="9487205" cy="987706"/>
              </a:xfrm>
              <a:custGeom>
                <a:avLst/>
                <a:gdLst>
                  <a:gd name="connsiteX0" fmla="*/ 0 w 9487205"/>
                  <a:gd name="connsiteY0" fmla="*/ 0 h 987706"/>
                  <a:gd name="connsiteX1" fmla="*/ 393041 w 9487205"/>
                  <a:gd name="connsiteY1" fmla="*/ 0 h 987706"/>
                  <a:gd name="connsiteX2" fmla="*/ 1070699 w 9487205"/>
                  <a:gd name="connsiteY2" fmla="*/ 0 h 987706"/>
                  <a:gd name="connsiteX3" fmla="*/ 1463740 w 9487205"/>
                  <a:gd name="connsiteY3" fmla="*/ 0 h 987706"/>
                  <a:gd name="connsiteX4" fmla="*/ 2141398 w 9487205"/>
                  <a:gd name="connsiteY4" fmla="*/ 0 h 987706"/>
                  <a:gd name="connsiteX5" fmla="*/ 3008799 w 9487205"/>
                  <a:gd name="connsiteY5" fmla="*/ 0 h 987706"/>
                  <a:gd name="connsiteX6" fmla="*/ 3686457 w 9487205"/>
                  <a:gd name="connsiteY6" fmla="*/ 0 h 987706"/>
                  <a:gd name="connsiteX7" fmla="*/ 4364114 w 9487205"/>
                  <a:gd name="connsiteY7" fmla="*/ 0 h 987706"/>
                  <a:gd name="connsiteX8" fmla="*/ 4946900 w 9487205"/>
                  <a:gd name="connsiteY8" fmla="*/ 0 h 987706"/>
                  <a:gd name="connsiteX9" fmla="*/ 5624557 w 9487205"/>
                  <a:gd name="connsiteY9" fmla="*/ 0 h 987706"/>
                  <a:gd name="connsiteX10" fmla="*/ 6207343 w 9487205"/>
                  <a:gd name="connsiteY10" fmla="*/ 0 h 987706"/>
                  <a:gd name="connsiteX11" fmla="*/ 6790128 w 9487205"/>
                  <a:gd name="connsiteY11" fmla="*/ 0 h 987706"/>
                  <a:gd name="connsiteX12" fmla="*/ 7278042 w 9487205"/>
                  <a:gd name="connsiteY12" fmla="*/ 0 h 987706"/>
                  <a:gd name="connsiteX13" fmla="*/ 7860827 w 9487205"/>
                  <a:gd name="connsiteY13" fmla="*/ 0 h 987706"/>
                  <a:gd name="connsiteX14" fmla="*/ 8443612 w 9487205"/>
                  <a:gd name="connsiteY14" fmla="*/ 0 h 987706"/>
                  <a:gd name="connsiteX15" fmla="*/ 9487205 w 9487205"/>
                  <a:gd name="connsiteY15" fmla="*/ 0 h 987706"/>
                  <a:gd name="connsiteX16" fmla="*/ 9487205 w 9487205"/>
                  <a:gd name="connsiteY16" fmla="*/ 493853 h 987706"/>
                  <a:gd name="connsiteX17" fmla="*/ 9487205 w 9487205"/>
                  <a:gd name="connsiteY17" fmla="*/ 987706 h 987706"/>
                  <a:gd name="connsiteX18" fmla="*/ 8619803 w 9487205"/>
                  <a:gd name="connsiteY18" fmla="*/ 987706 h 987706"/>
                  <a:gd name="connsiteX19" fmla="*/ 8037018 w 9487205"/>
                  <a:gd name="connsiteY19" fmla="*/ 987706 h 987706"/>
                  <a:gd name="connsiteX20" fmla="*/ 7359360 w 9487205"/>
                  <a:gd name="connsiteY20" fmla="*/ 987706 h 987706"/>
                  <a:gd name="connsiteX21" fmla="*/ 6491959 w 9487205"/>
                  <a:gd name="connsiteY21" fmla="*/ 987706 h 987706"/>
                  <a:gd name="connsiteX22" fmla="*/ 5814301 w 9487205"/>
                  <a:gd name="connsiteY22" fmla="*/ 987706 h 987706"/>
                  <a:gd name="connsiteX23" fmla="*/ 5041772 w 9487205"/>
                  <a:gd name="connsiteY23" fmla="*/ 987706 h 987706"/>
                  <a:gd name="connsiteX24" fmla="*/ 4174370 w 9487205"/>
                  <a:gd name="connsiteY24" fmla="*/ 987706 h 987706"/>
                  <a:gd name="connsiteX25" fmla="*/ 3496713 w 9487205"/>
                  <a:gd name="connsiteY25" fmla="*/ 987706 h 987706"/>
                  <a:gd name="connsiteX26" fmla="*/ 2724183 w 9487205"/>
                  <a:gd name="connsiteY26" fmla="*/ 987706 h 987706"/>
                  <a:gd name="connsiteX27" fmla="*/ 1856782 w 9487205"/>
                  <a:gd name="connsiteY27" fmla="*/ 987706 h 987706"/>
                  <a:gd name="connsiteX28" fmla="*/ 1084252 w 9487205"/>
                  <a:gd name="connsiteY28" fmla="*/ 987706 h 987706"/>
                  <a:gd name="connsiteX29" fmla="*/ 0 w 9487205"/>
                  <a:gd name="connsiteY29" fmla="*/ 987706 h 987706"/>
                  <a:gd name="connsiteX30" fmla="*/ 0 w 9487205"/>
                  <a:gd name="connsiteY30" fmla="*/ 503730 h 987706"/>
                  <a:gd name="connsiteX31" fmla="*/ 0 w 9487205"/>
                  <a:gd name="connsiteY31" fmla="*/ 0 h 9877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9487205" h="987706" fill="none" extrusionOk="0">
                    <a:moveTo>
                      <a:pt x="0" y="0"/>
                    </a:moveTo>
                    <a:cubicBezTo>
                      <a:pt x="103109" y="-18375"/>
                      <a:pt x="238430" y="2652"/>
                      <a:pt x="393041" y="0"/>
                    </a:cubicBezTo>
                    <a:cubicBezTo>
                      <a:pt x="547652" y="-2652"/>
                      <a:pt x="793830" y="20411"/>
                      <a:pt x="1070699" y="0"/>
                    </a:cubicBezTo>
                    <a:cubicBezTo>
                      <a:pt x="1347568" y="-20411"/>
                      <a:pt x="1333363" y="-6345"/>
                      <a:pt x="1463740" y="0"/>
                    </a:cubicBezTo>
                    <a:cubicBezTo>
                      <a:pt x="1594117" y="6345"/>
                      <a:pt x="1845154" y="-870"/>
                      <a:pt x="2141398" y="0"/>
                    </a:cubicBezTo>
                    <a:cubicBezTo>
                      <a:pt x="2437642" y="870"/>
                      <a:pt x="2718598" y="22052"/>
                      <a:pt x="3008799" y="0"/>
                    </a:cubicBezTo>
                    <a:cubicBezTo>
                      <a:pt x="3299000" y="-22052"/>
                      <a:pt x="3440678" y="24418"/>
                      <a:pt x="3686457" y="0"/>
                    </a:cubicBezTo>
                    <a:cubicBezTo>
                      <a:pt x="3932236" y="-24418"/>
                      <a:pt x="4094732" y="26595"/>
                      <a:pt x="4364114" y="0"/>
                    </a:cubicBezTo>
                    <a:cubicBezTo>
                      <a:pt x="4633496" y="-26595"/>
                      <a:pt x="4826472" y="14385"/>
                      <a:pt x="4946900" y="0"/>
                    </a:cubicBezTo>
                    <a:cubicBezTo>
                      <a:pt x="5067328" y="-14385"/>
                      <a:pt x="5440291" y="-27609"/>
                      <a:pt x="5624557" y="0"/>
                    </a:cubicBezTo>
                    <a:cubicBezTo>
                      <a:pt x="5808823" y="27609"/>
                      <a:pt x="6015312" y="21844"/>
                      <a:pt x="6207343" y="0"/>
                    </a:cubicBezTo>
                    <a:cubicBezTo>
                      <a:pt x="6399374" y="-21844"/>
                      <a:pt x="6618834" y="18402"/>
                      <a:pt x="6790128" y="0"/>
                    </a:cubicBezTo>
                    <a:cubicBezTo>
                      <a:pt x="6961423" y="-18402"/>
                      <a:pt x="7092769" y="-10054"/>
                      <a:pt x="7278042" y="0"/>
                    </a:cubicBezTo>
                    <a:cubicBezTo>
                      <a:pt x="7463315" y="10054"/>
                      <a:pt x="7677765" y="17143"/>
                      <a:pt x="7860827" y="0"/>
                    </a:cubicBezTo>
                    <a:cubicBezTo>
                      <a:pt x="8043890" y="-17143"/>
                      <a:pt x="8195722" y="-27915"/>
                      <a:pt x="8443612" y="0"/>
                    </a:cubicBezTo>
                    <a:cubicBezTo>
                      <a:pt x="8691502" y="27915"/>
                      <a:pt x="9101698" y="49686"/>
                      <a:pt x="9487205" y="0"/>
                    </a:cubicBezTo>
                    <a:cubicBezTo>
                      <a:pt x="9467424" y="179308"/>
                      <a:pt x="9510779" y="364977"/>
                      <a:pt x="9487205" y="493853"/>
                    </a:cubicBezTo>
                    <a:cubicBezTo>
                      <a:pt x="9463631" y="622729"/>
                      <a:pt x="9465787" y="775916"/>
                      <a:pt x="9487205" y="987706"/>
                    </a:cubicBezTo>
                    <a:cubicBezTo>
                      <a:pt x="9131738" y="969142"/>
                      <a:pt x="8979243" y="999246"/>
                      <a:pt x="8619803" y="987706"/>
                    </a:cubicBezTo>
                    <a:cubicBezTo>
                      <a:pt x="8260363" y="976166"/>
                      <a:pt x="8326815" y="966493"/>
                      <a:pt x="8037018" y="987706"/>
                    </a:cubicBezTo>
                    <a:cubicBezTo>
                      <a:pt x="7747221" y="1008919"/>
                      <a:pt x="7668402" y="1012831"/>
                      <a:pt x="7359360" y="987706"/>
                    </a:cubicBezTo>
                    <a:cubicBezTo>
                      <a:pt x="7050318" y="962581"/>
                      <a:pt x="6704423" y="1001040"/>
                      <a:pt x="6491959" y="987706"/>
                    </a:cubicBezTo>
                    <a:cubicBezTo>
                      <a:pt x="6279495" y="974372"/>
                      <a:pt x="6007739" y="971877"/>
                      <a:pt x="5814301" y="987706"/>
                    </a:cubicBezTo>
                    <a:cubicBezTo>
                      <a:pt x="5620863" y="1003535"/>
                      <a:pt x="5299260" y="975844"/>
                      <a:pt x="5041772" y="987706"/>
                    </a:cubicBezTo>
                    <a:cubicBezTo>
                      <a:pt x="4784284" y="999568"/>
                      <a:pt x="4459206" y="976607"/>
                      <a:pt x="4174370" y="987706"/>
                    </a:cubicBezTo>
                    <a:cubicBezTo>
                      <a:pt x="3889534" y="998805"/>
                      <a:pt x="3750364" y="987624"/>
                      <a:pt x="3496713" y="987706"/>
                    </a:cubicBezTo>
                    <a:cubicBezTo>
                      <a:pt x="3243062" y="987788"/>
                      <a:pt x="2944303" y="998516"/>
                      <a:pt x="2724183" y="987706"/>
                    </a:cubicBezTo>
                    <a:cubicBezTo>
                      <a:pt x="2504063" y="976897"/>
                      <a:pt x="2071373" y="967930"/>
                      <a:pt x="1856782" y="987706"/>
                    </a:cubicBezTo>
                    <a:cubicBezTo>
                      <a:pt x="1642191" y="1007482"/>
                      <a:pt x="1291377" y="980383"/>
                      <a:pt x="1084252" y="987706"/>
                    </a:cubicBezTo>
                    <a:cubicBezTo>
                      <a:pt x="877127" y="995030"/>
                      <a:pt x="477150" y="972605"/>
                      <a:pt x="0" y="987706"/>
                    </a:cubicBezTo>
                    <a:cubicBezTo>
                      <a:pt x="-8379" y="838330"/>
                      <a:pt x="23245" y="645289"/>
                      <a:pt x="0" y="503730"/>
                    </a:cubicBezTo>
                    <a:cubicBezTo>
                      <a:pt x="-23245" y="362171"/>
                      <a:pt x="-20535" y="209777"/>
                      <a:pt x="0" y="0"/>
                    </a:cubicBezTo>
                    <a:close/>
                  </a:path>
                  <a:path w="9487205" h="987706" stroke="0" extrusionOk="0">
                    <a:moveTo>
                      <a:pt x="0" y="0"/>
                    </a:moveTo>
                    <a:cubicBezTo>
                      <a:pt x="269592" y="23345"/>
                      <a:pt x="618339" y="-38373"/>
                      <a:pt x="867402" y="0"/>
                    </a:cubicBezTo>
                    <a:cubicBezTo>
                      <a:pt x="1116465" y="38373"/>
                      <a:pt x="1096466" y="-17262"/>
                      <a:pt x="1260443" y="0"/>
                    </a:cubicBezTo>
                    <a:cubicBezTo>
                      <a:pt x="1424420" y="17262"/>
                      <a:pt x="1676659" y="-10530"/>
                      <a:pt x="2032972" y="0"/>
                    </a:cubicBezTo>
                    <a:cubicBezTo>
                      <a:pt x="2389285" y="10530"/>
                      <a:pt x="2385355" y="-18363"/>
                      <a:pt x="2710630" y="0"/>
                    </a:cubicBezTo>
                    <a:cubicBezTo>
                      <a:pt x="3035905" y="18363"/>
                      <a:pt x="3042461" y="16887"/>
                      <a:pt x="3198543" y="0"/>
                    </a:cubicBezTo>
                    <a:cubicBezTo>
                      <a:pt x="3354625" y="-16887"/>
                      <a:pt x="3697706" y="-7036"/>
                      <a:pt x="4065945" y="0"/>
                    </a:cubicBezTo>
                    <a:cubicBezTo>
                      <a:pt x="4434184" y="7036"/>
                      <a:pt x="4267777" y="5674"/>
                      <a:pt x="4458986" y="0"/>
                    </a:cubicBezTo>
                    <a:cubicBezTo>
                      <a:pt x="4650195" y="-5674"/>
                      <a:pt x="5089031" y="23588"/>
                      <a:pt x="5326388" y="0"/>
                    </a:cubicBezTo>
                    <a:cubicBezTo>
                      <a:pt x="5563745" y="-23588"/>
                      <a:pt x="5556770" y="-9161"/>
                      <a:pt x="5719429" y="0"/>
                    </a:cubicBezTo>
                    <a:cubicBezTo>
                      <a:pt x="5882088" y="9161"/>
                      <a:pt x="5961311" y="-2660"/>
                      <a:pt x="6112471" y="0"/>
                    </a:cubicBezTo>
                    <a:cubicBezTo>
                      <a:pt x="6263631" y="2660"/>
                      <a:pt x="6328445" y="-12478"/>
                      <a:pt x="6505512" y="0"/>
                    </a:cubicBezTo>
                    <a:cubicBezTo>
                      <a:pt x="6682579" y="12478"/>
                      <a:pt x="7041806" y="-9026"/>
                      <a:pt x="7183169" y="0"/>
                    </a:cubicBezTo>
                    <a:cubicBezTo>
                      <a:pt x="7324532" y="9026"/>
                      <a:pt x="7637031" y="28505"/>
                      <a:pt x="7955699" y="0"/>
                    </a:cubicBezTo>
                    <a:cubicBezTo>
                      <a:pt x="8274367" y="-28505"/>
                      <a:pt x="8254458" y="23935"/>
                      <a:pt x="8538484" y="0"/>
                    </a:cubicBezTo>
                    <a:cubicBezTo>
                      <a:pt x="8822511" y="-23935"/>
                      <a:pt x="9279285" y="15081"/>
                      <a:pt x="9487205" y="0"/>
                    </a:cubicBezTo>
                    <a:cubicBezTo>
                      <a:pt x="9505353" y="234204"/>
                      <a:pt x="9483743" y="362049"/>
                      <a:pt x="9487205" y="503730"/>
                    </a:cubicBezTo>
                    <a:cubicBezTo>
                      <a:pt x="9490668" y="645411"/>
                      <a:pt x="9495177" y="791716"/>
                      <a:pt x="9487205" y="987706"/>
                    </a:cubicBezTo>
                    <a:cubicBezTo>
                      <a:pt x="9319195" y="988307"/>
                      <a:pt x="9040126" y="969922"/>
                      <a:pt x="8904420" y="987706"/>
                    </a:cubicBezTo>
                    <a:cubicBezTo>
                      <a:pt x="8768714" y="1005490"/>
                      <a:pt x="8411378" y="982224"/>
                      <a:pt x="8226762" y="987706"/>
                    </a:cubicBezTo>
                    <a:cubicBezTo>
                      <a:pt x="8042146" y="993188"/>
                      <a:pt x="7945673" y="974432"/>
                      <a:pt x="7833721" y="987706"/>
                    </a:cubicBezTo>
                    <a:cubicBezTo>
                      <a:pt x="7721769" y="1000980"/>
                      <a:pt x="7351167" y="995140"/>
                      <a:pt x="7156063" y="987706"/>
                    </a:cubicBezTo>
                    <a:cubicBezTo>
                      <a:pt x="6960959" y="980272"/>
                      <a:pt x="6562424" y="978723"/>
                      <a:pt x="6288662" y="987706"/>
                    </a:cubicBezTo>
                    <a:cubicBezTo>
                      <a:pt x="6014900" y="996689"/>
                      <a:pt x="5796792" y="954392"/>
                      <a:pt x="5611004" y="987706"/>
                    </a:cubicBezTo>
                    <a:cubicBezTo>
                      <a:pt x="5425216" y="1021020"/>
                      <a:pt x="5095148" y="1022051"/>
                      <a:pt x="4743603" y="987706"/>
                    </a:cubicBezTo>
                    <a:cubicBezTo>
                      <a:pt x="4392058" y="953361"/>
                      <a:pt x="4462131" y="983994"/>
                      <a:pt x="4350561" y="987706"/>
                    </a:cubicBezTo>
                    <a:cubicBezTo>
                      <a:pt x="4238991" y="991418"/>
                      <a:pt x="3995543" y="999468"/>
                      <a:pt x="3767776" y="987706"/>
                    </a:cubicBezTo>
                    <a:cubicBezTo>
                      <a:pt x="3540010" y="975944"/>
                      <a:pt x="3328428" y="1026036"/>
                      <a:pt x="2995246" y="987706"/>
                    </a:cubicBezTo>
                    <a:cubicBezTo>
                      <a:pt x="2662064" y="949377"/>
                      <a:pt x="2713960" y="994402"/>
                      <a:pt x="2602205" y="987706"/>
                    </a:cubicBezTo>
                    <a:cubicBezTo>
                      <a:pt x="2490450" y="981010"/>
                      <a:pt x="2152211" y="966419"/>
                      <a:pt x="2019419" y="987706"/>
                    </a:cubicBezTo>
                    <a:cubicBezTo>
                      <a:pt x="1886627" y="1008993"/>
                      <a:pt x="1710870" y="995196"/>
                      <a:pt x="1626378" y="987706"/>
                    </a:cubicBezTo>
                    <a:cubicBezTo>
                      <a:pt x="1541886" y="980216"/>
                      <a:pt x="1288464" y="983685"/>
                      <a:pt x="1138465" y="987706"/>
                    </a:cubicBezTo>
                    <a:cubicBezTo>
                      <a:pt x="988466" y="991727"/>
                      <a:pt x="753157" y="1002492"/>
                      <a:pt x="650551" y="987706"/>
                    </a:cubicBezTo>
                    <a:cubicBezTo>
                      <a:pt x="547945" y="972920"/>
                      <a:pt x="205398" y="957126"/>
                      <a:pt x="0" y="987706"/>
                    </a:cubicBezTo>
                    <a:cubicBezTo>
                      <a:pt x="-21976" y="852605"/>
                      <a:pt x="-20401" y="649563"/>
                      <a:pt x="0" y="483976"/>
                    </a:cubicBezTo>
                    <a:cubicBezTo>
                      <a:pt x="20401" y="318389"/>
                      <a:pt x="-22461" y="223786"/>
                      <a:pt x="0" y="0"/>
                    </a:cubicBezTo>
                    <a:close/>
                  </a:path>
                </a:pathLst>
              </a:custGeom>
              <a:solidFill>
                <a:srgbClr val="C1E9FF"/>
              </a:solidFill>
              <a:ln>
                <a:solidFill>
                  <a:srgbClr val="72C1ED"/>
                </a:solidFill>
                <a:extLst>
                  <a:ext uri="{C807C97D-BFC1-408E-A445-0C87EB9F89A2}">
                    <ask:lineSketchStyleProps xmlns:ask="http://schemas.microsoft.com/office/drawing/2018/sketchyshapes" xmlns="" sd="2425798182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ậy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quy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ồ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ẫu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000" b="1" i="0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0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num>
                      <m:den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0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E5A86CF-793E-4E12-833C-A59A959A2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375" y="4490631"/>
                <a:ext cx="9487205" cy="987706"/>
              </a:xfrm>
              <a:custGeom>
                <a:avLst/>
                <a:gdLst>
                  <a:gd name="connsiteX0" fmla="*/ 0 w 9487205"/>
                  <a:gd name="connsiteY0" fmla="*/ 0 h 987706"/>
                  <a:gd name="connsiteX1" fmla="*/ 393041 w 9487205"/>
                  <a:gd name="connsiteY1" fmla="*/ 0 h 987706"/>
                  <a:gd name="connsiteX2" fmla="*/ 1070699 w 9487205"/>
                  <a:gd name="connsiteY2" fmla="*/ 0 h 987706"/>
                  <a:gd name="connsiteX3" fmla="*/ 1463740 w 9487205"/>
                  <a:gd name="connsiteY3" fmla="*/ 0 h 987706"/>
                  <a:gd name="connsiteX4" fmla="*/ 2141398 w 9487205"/>
                  <a:gd name="connsiteY4" fmla="*/ 0 h 987706"/>
                  <a:gd name="connsiteX5" fmla="*/ 3008799 w 9487205"/>
                  <a:gd name="connsiteY5" fmla="*/ 0 h 987706"/>
                  <a:gd name="connsiteX6" fmla="*/ 3686457 w 9487205"/>
                  <a:gd name="connsiteY6" fmla="*/ 0 h 987706"/>
                  <a:gd name="connsiteX7" fmla="*/ 4364114 w 9487205"/>
                  <a:gd name="connsiteY7" fmla="*/ 0 h 987706"/>
                  <a:gd name="connsiteX8" fmla="*/ 4946900 w 9487205"/>
                  <a:gd name="connsiteY8" fmla="*/ 0 h 987706"/>
                  <a:gd name="connsiteX9" fmla="*/ 5624557 w 9487205"/>
                  <a:gd name="connsiteY9" fmla="*/ 0 h 987706"/>
                  <a:gd name="connsiteX10" fmla="*/ 6207343 w 9487205"/>
                  <a:gd name="connsiteY10" fmla="*/ 0 h 987706"/>
                  <a:gd name="connsiteX11" fmla="*/ 6790128 w 9487205"/>
                  <a:gd name="connsiteY11" fmla="*/ 0 h 987706"/>
                  <a:gd name="connsiteX12" fmla="*/ 7278042 w 9487205"/>
                  <a:gd name="connsiteY12" fmla="*/ 0 h 987706"/>
                  <a:gd name="connsiteX13" fmla="*/ 7860827 w 9487205"/>
                  <a:gd name="connsiteY13" fmla="*/ 0 h 987706"/>
                  <a:gd name="connsiteX14" fmla="*/ 8443612 w 9487205"/>
                  <a:gd name="connsiteY14" fmla="*/ 0 h 987706"/>
                  <a:gd name="connsiteX15" fmla="*/ 9487205 w 9487205"/>
                  <a:gd name="connsiteY15" fmla="*/ 0 h 987706"/>
                  <a:gd name="connsiteX16" fmla="*/ 9487205 w 9487205"/>
                  <a:gd name="connsiteY16" fmla="*/ 493853 h 987706"/>
                  <a:gd name="connsiteX17" fmla="*/ 9487205 w 9487205"/>
                  <a:gd name="connsiteY17" fmla="*/ 987706 h 987706"/>
                  <a:gd name="connsiteX18" fmla="*/ 8619803 w 9487205"/>
                  <a:gd name="connsiteY18" fmla="*/ 987706 h 987706"/>
                  <a:gd name="connsiteX19" fmla="*/ 8037018 w 9487205"/>
                  <a:gd name="connsiteY19" fmla="*/ 987706 h 987706"/>
                  <a:gd name="connsiteX20" fmla="*/ 7359360 w 9487205"/>
                  <a:gd name="connsiteY20" fmla="*/ 987706 h 987706"/>
                  <a:gd name="connsiteX21" fmla="*/ 6491959 w 9487205"/>
                  <a:gd name="connsiteY21" fmla="*/ 987706 h 987706"/>
                  <a:gd name="connsiteX22" fmla="*/ 5814301 w 9487205"/>
                  <a:gd name="connsiteY22" fmla="*/ 987706 h 987706"/>
                  <a:gd name="connsiteX23" fmla="*/ 5041772 w 9487205"/>
                  <a:gd name="connsiteY23" fmla="*/ 987706 h 987706"/>
                  <a:gd name="connsiteX24" fmla="*/ 4174370 w 9487205"/>
                  <a:gd name="connsiteY24" fmla="*/ 987706 h 987706"/>
                  <a:gd name="connsiteX25" fmla="*/ 3496713 w 9487205"/>
                  <a:gd name="connsiteY25" fmla="*/ 987706 h 987706"/>
                  <a:gd name="connsiteX26" fmla="*/ 2724183 w 9487205"/>
                  <a:gd name="connsiteY26" fmla="*/ 987706 h 987706"/>
                  <a:gd name="connsiteX27" fmla="*/ 1856782 w 9487205"/>
                  <a:gd name="connsiteY27" fmla="*/ 987706 h 987706"/>
                  <a:gd name="connsiteX28" fmla="*/ 1084252 w 9487205"/>
                  <a:gd name="connsiteY28" fmla="*/ 987706 h 987706"/>
                  <a:gd name="connsiteX29" fmla="*/ 0 w 9487205"/>
                  <a:gd name="connsiteY29" fmla="*/ 987706 h 987706"/>
                  <a:gd name="connsiteX30" fmla="*/ 0 w 9487205"/>
                  <a:gd name="connsiteY30" fmla="*/ 503730 h 987706"/>
                  <a:gd name="connsiteX31" fmla="*/ 0 w 9487205"/>
                  <a:gd name="connsiteY31" fmla="*/ 0 h 9877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9487205" h="987706" fill="none" extrusionOk="0">
                    <a:moveTo>
                      <a:pt x="0" y="0"/>
                    </a:moveTo>
                    <a:cubicBezTo>
                      <a:pt x="103109" y="-18375"/>
                      <a:pt x="238430" y="2652"/>
                      <a:pt x="393041" y="0"/>
                    </a:cubicBezTo>
                    <a:cubicBezTo>
                      <a:pt x="547652" y="-2652"/>
                      <a:pt x="793830" y="20411"/>
                      <a:pt x="1070699" y="0"/>
                    </a:cubicBezTo>
                    <a:cubicBezTo>
                      <a:pt x="1347568" y="-20411"/>
                      <a:pt x="1333363" y="-6345"/>
                      <a:pt x="1463740" y="0"/>
                    </a:cubicBezTo>
                    <a:cubicBezTo>
                      <a:pt x="1594117" y="6345"/>
                      <a:pt x="1845154" y="-870"/>
                      <a:pt x="2141398" y="0"/>
                    </a:cubicBezTo>
                    <a:cubicBezTo>
                      <a:pt x="2437642" y="870"/>
                      <a:pt x="2718598" y="22052"/>
                      <a:pt x="3008799" y="0"/>
                    </a:cubicBezTo>
                    <a:cubicBezTo>
                      <a:pt x="3299000" y="-22052"/>
                      <a:pt x="3440678" y="24418"/>
                      <a:pt x="3686457" y="0"/>
                    </a:cubicBezTo>
                    <a:cubicBezTo>
                      <a:pt x="3932236" y="-24418"/>
                      <a:pt x="4094732" y="26595"/>
                      <a:pt x="4364114" y="0"/>
                    </a:cubicBezTo>
                    <a:cubicBezTo>
                      <a:pt x="4633496" y="-26595"/>
                      <a:pt x="4826472" y="14385"/>
                      <a:pt x="4946900" y="0"/>
                    </a:cubicBezTo>
                    <a:cubicBezTo>
                      <a:pt x="5067328" y="-14385"/>
                      <a:pt x="5440291" y="-27609"/>
                      <a:pt x="5624557" y="0"/>
                    </a:cubicBezTo>
                    <a:cubicBezTo>
                      <a:pt x="5808823" y="27609"/>
                      <a:pt x="6015312" y="21844"/>
                      <a:pt x="6207343" y="0"/>
                    </a:cubicBezTo>
                    <a:cubicBezTo>
                      <a:pt x="6399374" y="-21844"/>
                      <a:pt x="6618834" y="18402"/>
                      <a:pt x="6790128" y="0"/>
                    </a:cubicBezTo>
                    <a:cubicBezTo>
                      <a:pt x="6961423" y="-18402"/>
                      <a:pt x="7092769" y="-10054"/>
                      <a:pt x="7278042" y="0"/>
                    </a:cubicBezTo>
                    <a:cubicBezTo>
                      <a:pt x="7463315" y="10054"/>
                      <a:pt x="7677765" y="17143"/>
                      <a:pt x="7860827" y="0"/>
                    </a:cubicBezTo>
                    <a:cubicBezTo>
                      <a:pt x="8043890" y="-17143"/>
                      <a:pt x="8195722" y="-27915"/>
                      <a:pt x="8443612" y="0"/>
                    </a:cubicBezTo>
                    <a:cubicBezTo>
                      <a:pt x="8691502" y="27915"/>
                      <a:pt x="9101698" y="49686"/>
                      <a:pt x="9487205" y="0"/>
                    </a:cubicBezTo>
                    <a:cubicBezTo>
                      <a:pt x="9467424" y="179308"/>
                      <a:pt x="9510779" y="364977"/>
                      <a:pt x="9487205" y="493853"/>
                    </a:cubicBezTo>
                    <a:cubicBezTo>
                      <a:pt x="9463631" y="622729"/>
                      <a:pt x="9465787" y="775916"/>
                      <a:pt x="9487205" y="987706"/>
                    </a:cubicBezTo>
                    <a:cubicBezTo>
                      <a:pt x="9131738" y="969142"/>
                      <a:pt x="8979243" y="999246"/>
                      <a:pt x="8619803" y="987706"/>
                    </a:cubicBezTo>
                    <a:cubicBezTo>
                      <a:pt x="8260363" y="976166"/>
                      <a:pt x="8326815" y="966493"/>
                      <a:pt x="8037018" y="987706"/>
                    </a:cubicBezTo>
                    <a:cubicBezTo>
                      <a:pt x="7747221" y="1008919"/>
                      <a:pt x="7668402" y="1012831"/>
                      <a:pt x="7359360" y="987706"/>
                    </a:cubicBezTo>
                    <a:cubicBezTo>
                      <a:pt x="7050318" y="962581"/>
                      <a:pt x="6704423" y="1001040"/>
                      <a:pt x="6491959" y="987706"/>
                    </a:cubicBezTo>
                    <a:cubicBezTo>
                      <a:pt x="6279495" y="974372"/>
                      <a:pt x="6007739" y="971877"/>
                      <a:pt x="5814301" y="987706"/>
                    </a:cubicBezTo>
                    <a:cubicBezTo>
                      <a:pt x="5620863" y="1003535"/>
                      <a:pt x="5299260" y="975844"/>
                      <a:pt x="5041772" y="987706"/>
                    </a:cubicBezTo>
                    <a:cubicBezTo>
                      <a:pt x="4784284" y="999568"/>
                      <a:pt x="4459206" y="976607"/>
                      <a:pt x="4174370" y="987706"/>
                    </a:cubicBezTo>
                    <a:cubicBezTo>
                      <a:pt x="3889534" y="998805"/>
                      <a:pt x="3750364" y="987624"/>
                      <a:pt x="3496713" y="987706"/>
                    </a:cubicBezTo>
                    <a:cubicBezTo>
                      <a:pt x="3243062" y="987788"/>
                      <a:pt x="2944303" y="998516"/>
                      <a:pt x="2724183" y="987706"/>
                    </a:cubicBezTo>
                    <a:cubicBezTo>
                      <a:pt x="2504063" y="976897"/>
                      <a:pt x="2071373" y="967930"/>
                      <a:pt x="1856782" y="987706"/>
                    </a:cubicBezTo>
                    <a:cubicBezTo>
                      <a:pt x="1642191" y="1007482"/>
                      <a:pt x="1291377" y="980383"/>
                      <a:pt x="1084252" y="987706"/>
                    </a:cubicBezTo>
                    <a:cubicBezTo>
                      <a:pt x="877127" y="995030"/>
                      <a:pt x="477150" y="972605"/>
                      <a:pt x="0" y="987706"/>
                    </a:cubicBezTo>
                    <a:cubicBezTo>
                      <a:pt x="-8379" y="838330"/>
                      <a:pt x="23245" y="645289"/>
                      <a:pt x="0" y="503730"/>
                    </a:cubicBezTo>
                    <a:cubicBezTo>
                      <a:pt x="-23245" y="362171"/>
                      <a:pt x="-20535" y="209777"/>
                      <a:pt x="0" y="0"/>
                    </a:cubicBezTo>
                    <a:close/>
                  </a:path>
                  <a:path w="9487205" h="987706" stroke="0" extrusionOk="0">
                    <a:moveTo>
                      <a:pt x="0" y="0"/>
                    </a:moveTo>
                    <a:cubicBezTo>
                      <a:pt x="269592" y="23345"/>
                      <a:pt x="618339" y="-38373"/>
                      <a:pt x="867402" y="0"/>
                    </a:cubicBezTo>
                    <a:cubicBezTo>
                      <a:pt x="1116465" y="38373"/>
                      <a:pt x="1096466" y="-17262"/>
                      <a:pt x="1260443" y="0"/>
                    </a:cubicBezTo>
                    <a:cubicBezTo>
                      <a:pt x="1424420" y="17262"/>
                      <a:pt x="1676659" y="-10530"/>
                      <a:pt x="2032972" y="0"/>
                    </a:cubicBezTo>
                    <a:cubicBezTo>
                      <a:pt x="2389285" y="10530"/>
                      <a:pt x="2385355" y="-18363"/>
                      <a:pt x="2710630" y="0"/>
                    </a:cubicBezTo>
                    <a:cubicBezTo>
                      <a:pt x="3035905" y="18363"/>
                      <a:pt x="3042461" y="16887"/>
                      <a:pt x="3198543" y="0"/>
                    </a:cubicBezTo>
                    <a:cubicBezTo>
                      <a:pt x="3354625" y="-16887"/>
                      <a:pt x="3697706" y="-7036"/>
                      <a:pt x="4065945" y="0"/>
                    </a:cubicBezTo>
                    <a:cubicBezTo>
                      <a:pt x="4434184" y="7036"/>
                      <a:pt x="4267777" y="5674"/>
                      <a:pt x="4458986" y="0"/>
                    </a:cubicBezTo>
                    <a:cubicBezTo>
                      <a:pt x="4650195" y="-5674"/>
                      <a:pt x="5089031" y="23588"/>
                      <a:pt x="5326388" y="0"/>
                    </a:cubicBezTo>
                    <a:cubicBezTo>
                      <a:pt x="5563745" y="-23588"/>
                      <a:pt x="5556770" y="-9161"/>
                      <a:pt x="5719429" y="0"/>
                    </a:cubicBezTo>
                    <a:cubicBezTo>
                      <a:pt x="5882088" y="9161"/>
                      <a:pt x="5961311" y="-2660"/>
                      <a:pt x="6112471" y="0"/>
                    </a:cubicBezTo>
                    <a:cubicBezTo>
                      <a:pt x="6263631" y="2660"/>
                      <a:pt x="6328445" y="-12478"/>
                      <a:pt x="6505512" y="0"/>
                    </a:cubicBezTo>
                    <a:cubicBezTo>
                      <a:pt x="6682579" y="12478"/>
                      <a:pt x="7041806" y="-9026"/>
                      <a:pt x="7183169" y="0"/>
                    </a:cubicBezTo>
                    <a:cubicBezTo>
                      <a:pt x="7324532" y="9026"/>
                      <a:pt x="7637031" y="28505"/>
                      <a:pt x="7955699" y="0"/>
                    </a:cubicBezTo>
                    <a:cubicBezTo>
                      <a:pt x="8274367" y="-28505"/>
                      <a:pt x="8254458" y="23935"/>
                      <a:pt x="8538484" y="0"/>
                    </a:cubicBezTo>
                    <a:cubicBezTo>
                      <a:pt x="8822511" y="-23935"/>
                      <a:pt x="9279285" y="15081"/>
                      <a:pt x="9487205" y="0"/>
                    </a:cubicBezTo>
                    <a:cubicBezTo>
                      <a:pt x="9505353" y="234204"/>
                      <a:pt x="9483743" y="362049"/>
                      <a:pt x="9487205" y="503730"/>
                    </a:cubicBezTo>
                    <a:cubicBezTo>
                      <a:pt x="9490668" y="645411"/>
                      <a:pt x="9495177" y="791716"/>
                      <a:pt x="9487205" y="987706"/>
                    </a:cubicBezTo>
                    <a:cubicBezTo>
                      <a:pt x="9319195" y="988307"/>
                      <a:pt x="9040126" y="969922"/>
                      <a:pt x="8904420" y="987706"/>
                    </a:cubicBezTo>
                    <a:cubicBezTo>
                      <a:pt x="8768714" y="1005490"/>
                      <a:pt x="8411378" y="982224"/>
                      <a:pt x="8226762" y="987706"/>
                    </a:cubicBezTo>
                    <a:cubicBezTo>
                      <a:pt x="8042146" y="993188"/>
                      <a:pt x="7945673" y="974432"/>
                      <a:pt x="7833721" y="987706"/>
                    </a:cubicBezTo>
                    <a:cubicBezTo>
                      <a:pt x="7721769" y="1000980"/>
                      <a:pt x="7351167" y="995140"/>
                      <a:pt x="7156063" y="987706"/>
                    </a:cubicBezTo>
                    <a:cubicBezTo>
                      <a:pt x="6960959" y="980272"/>
                      <a:pt x="6562424" y="978723"/>
                      <a:pt x="6288662" y="987706"/>
                    </a:cubicBezTo>
                    <a:cubicBezTo>
                      <a:pt x="6014900" y="996689"/>
                      <a:pt x="5796792" y="954392"/>
                      <a:pt x="5611004" y="987706"/>
                    </a:cubicBezTo>
                    <a:cubicBezTo>
                      <a:pt x="5425216" y="1021020"/>
                      <a:pt x="5095148" y="1022051"/>
                      <a:pt x="4743603" y="987706"/>
                    </a:cubicBezTo>
                    <a:cubicBezTo>
                      <a:pt x="4392058" y="953361"/>
                      <a:pt x="4462131" y="983994"/>
                      <a:pt x="4350561" y="987706"/>
                    </a:cubicBezTo>
                    <a:cubicBezTo>
                      <a:pt x="4238991" y="991418"/>
                      <a:pt x="3995543" y="999468"/>
                      <a:pt x="3767776" y="987706"/>
                    </a:cubicBezTo>
                    <a:cubicBezTo>
                      <a:pt x="3540010" y="975944"/>
                      <a:pt x="3328428" y="1026036"/>
                      <a:pt x="2995246" y="987706"/>
                    </a:cubicBezTo>
                    <a:cubicBezTo>
                      <a:pt x="2662064" y="949377"/>
                      <a:pt x="2713960" y="994402"/>
                      <a:pt x="2602205" y="987706"/>
                    </a:cubicBezTo>
                    <a:cubicBezTo>
                      <a:pt x="2490450" y="981010"/>
                      <a:pt x="2152211" y="966419"/>
                      <a:pt x="2019419" y="987706"/>
                    </a:cubicBezTo>
                    <a:cubicBezTo>
                      <a:pt x="1886627" y="1008993"/>
                      <a:pt x="1710870" y="995196"/>
                      <a:pt x="1626378" y="987706"/>
                    </a:cubicBezTo>
                    <a:cubicBezTo>
                      <a:pt x="1541886" y="980216"/>
                      <a:pt x="1288464" y="983685"/>
                      <a:pt x="1138465" y="987706"/>
                    </a:cubicBezTo>
                    <a:cubicBezTo>
                      <a:pt x="988466" y="991727"/>
                      <a:pt x="753157" y="1002492"/>
                      <a:pt x="650551" y="987706"/>
                    </a:cubicBezTo>
                    <a:cubicBezTo>
                      <a:pt x="547945" y="972920"/>
                      <a:pt x="205398" y="957126"/>
                      <a:pt x="0" y="987706"/>
                    </a:cubicBezTo>
                    <a:cubicBezTo>
                      <a:pt x="-21976" y="852605"/>
                      <a:pt x="-20401" y="649563"/>
                      <a:pt x="0" y="483976"/>
                    </a:cubicBezTo>
                    <a:cubicBezTo>
                      <a:pt x="20401" y="318389"/>
                      <a:pt x="-22461" y="223786"/>
                      <a:pt x="0" y="0"/>
                    </a:cubicBezTo>
                    <a:close/>
                  </a:path>
                </a:pathLst>
              </a:custGeom>
              <a:blipFill>
                <a:blip r:embed="rId23"/>
                <a:stretch>
                  <a:fillRect l="-1408"/>
                </a:stretch>
              </a:blipFill>
              <a:ln>
                <a:solidFill>
                  <a:srgbClr val="72C1ED"/>
                </a:solidFill>
                <a:extLst>
                  <a:ext uri="{C807C97D-BFC1-408E-A445-0C87EB9F89A2}">
                    <ask:lineSketchStyleProps xmlns:ask="http://schemas.microsoft.com/office/drawing/2018/sketchyshapes" xmlns:a14="http://schemas.microsoft.com/office/drawing/2010/main" xmlns="" sd="2425798182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组合 11">
            <a:extLst>
              <a:ext uri="{FF2B5EF4-FFF2-40B4-BE49-F238E27FC236}">
                <a16:creationId xmlns:a16="http://schemas.microsoft.com/office/drawing/2014/main" id="{AD4455F9-FFE4-422A-A382-2BA7E557F3C5}"/>
              </a:ext>
            </a:extLst>
          </p:cNvPr>
          <p:cNvGrpSpPr/>
          <p:nvPr/>
        </p:nvGrpSpPr>
        <p:grpSpPr>
          <a:xfrm>
            <a:off x="7614349" y="3408632"/>
            <a:ext cx="503555" cy="503555"/>
            <a:chOff x="2669" y="4610"/>
            <a:chExt cx="1440" cy="1440"/>
          </a:xfrm>
          <a:solidFill>
            <a:srgbClr val="00B0F0"/>
          </a:solidFill>
        </p:grpSpPr>
        <p:sp>
          <p:nvSpPr>
            <p:cNvPr id="87" name="菱形 12">
              <a:extLst>
                <a:ext uri="{FF2B5EF4-FFF2-40B4-BE49-F238E27FC236}">
                  <a16:creationId xmlns:a16="http://schemas.microsoft.com/office/drawing/2014/main" id="{E585F023-1EA5-4DE2-AFCF-C3FEF52A8759}"/>
                </a:ext>
              </a:extLst>
            </p:cNvPr>
            <p:cNvSpPr/>
            <p:nvPr/>
          </p:nvSpPr>
          <p:spPr>
            <a:xfrm>
              <a:off x="2669" y="4610"/>
              <a:ext cx="1440" cy="1440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88" name="菱形 13">
              <a:extLst>
                <a:ext uri="{FF2B5EF4-FFF2-40B4-BE49-F238E27FC236}">
                  <a16:creationId xmlns:a16="http://schemas.microsoft.com/office/drawing/2014/main" id="{E360EB87-E609-49E6-BBD3-A45107AE2D45}"/>
                </a:ext>
              </a:extLst>
            </p:cNvPr>
            <p:cNvSpPr/>
            <p:nvPr/>
          </p:nvSpPr>
          <p:spPr>
            <a:xfrm>
              <a:off x="2964" y="4890"/>
              <a:ext cx="851" cy="851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3798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74" grpId="0" animBg="1"/>
      <p:bldP spid="81" grpId="0" animBg="1"/>
      <p:bldP spid="82" grpId="0"/>
      <p:bldP spid="83" grpId="0"/>
      <p:bldP spid="8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VẬN DỤNG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7556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1E5A22DD-B15B-4578-8148-5023C270B577}"/>
              </a:ext>
            </a:extLst>
          </p:cNvPr>
          <p:cNvSpPr/>
          <p:nvPr/>
        </p:nvSpPr>
        <p:spPr>
          <a:xfrm>
            <a:off x="920933" y="94329"/>
            <a:ext cx="10924058" cy="1371600"/>
          </a:xfrm>
          <a:custGeom>
            <a:avLst/>
            <a:gdLst>
              <a:gd name="connsiteX0" fmla="*/ 0 w 10924058"/>
              <a:gd name="connsiteY0" fmla="*/ 0 h 1371600"/>
              <a:gd name="connsiteX1" fmla="*/ 574950 w 10924058"/>
              <a:gd name="connsiteY1" fmla="*/ 0 h 1371600"/>
              <a:gd name="connsiteX2" fmla="*/ 1259141 w 10924058"/>
              <a:gd name="connsiteY2" fmla="*/ 0 h 1371600"/>
              <a:gd name="connsiteX3" fmla="*/ 2052573 w 10924058"/>
              <a:gd name="connsiteY3" fmla="*/ 0 h 1371600"/>
              <a:gd name="connsiteX4" fmla="*/ 2736764 w 10924058"/>
              <a:gd name="connsiteY4" fmla="*/ 0 h 1371600"/>
              <a:gd name="connsiteX5" fmla="*/ 3530196 w 10924058"/>
              <a:gd name="connsiteY5" fmla="*/ 0 h 1371600"/>
              <a:gd name="connsiteX6" fmla="*/ 4323627 w 10924058"/>
              <a:gd name="connsiteY6" fmla="*/ 0 h 1371600"/>
              <a:gd name="connsiteX7" fmla="*/ 5007818 w 10924058"/>
              <a:gd name="connsiteY7" fmla="*/ 0 h 1371600"/>
              <a:gd name="connsiteX8" fmla="*/ 5692009 w 10924058"/>
              <a:gd name="connsiteY8" fmla="*/ 0 h 1371600"/>
              <a:gd name="connsiteX9" fmla="*/ 6157719 w 10924058"/>
              <a:gd name="connsiteY9" fmla="*/ 0 h 1371600"/>
              <a:gd name="connsiteX10" fmla="*/ 6732669 w 10924058"/>
              <a:gd name="connsiteY10" fmla="*/ 0 h 1371600"/>
              <a:gd name="connsiteX11" fmla="*/ 7089139 w 10924058"/>
              <a:gd name="connsiteY11" fmla="*/ 0 h 1371600"/>
              <a:gd name="connsiteX12" fmla="*/ 7882570 w 10924058"/>
              <a:gd name="connsiteY12" fmla="*/ 0 h 1371600"/>
              <a:gd name="connsiteX13" fmla="*/ 8676002 w 10924058"/>
              <a:gd name="connsiteY13" fmla="*/ 0 h 1371600"/>
              <a:gd name="connsiteX14" fmla="*/ 9032471 w 10924058"/>
              <a:gd name="connsiteY14" fmla="*/ 0 h 1371600"/>
              <a:gd name="connsiteX15" fmla="*/ 9388940 w 10924058"/>
              <a:gd name="connsiteY15" fmla="*/ 0 h 1371600"/>
              <a:gd name="connsiteX16" fmla="*/ 9636169 w 10924058"/>
              <a:gd name="connsiteY16" fmla="*/ 0 h 1371600"/>
              <a:gd name="connsiteX17" fmla="*/ 10320360 w 10924058"/>
              <a:gd name="connsiteY17" fmla="*/ 0 h 1371600"/>
              <a:gd name="connsiteX18" fmla="*/ 10924058 w 10924058"/>
              <a:gd name="connsiteY18" fmla="*/ 0 h 1371600"/>
              <a:gd name="connsiteX19" fmla="*/ 10924058 w 10924058"/>
              <a:gd name="connsiteY19" fmla="*/ 443484 h 1371600"/>
              <a:gd name="connsiteX20" fmla="*/ 10924058 w 10924058"/>
              <a:gd name="connsiteY20" fmla="*/ 859536 h 1371600"/>
              <a:gd name="connsiteX21" fmla="*/ 10924058 w 10924058"/>
              <a:gd name="connsiteY21" fmla="*/ 1371600 h 1371600"/>
              <a:gd name="connsiteX22" fmla="*/ 10676829 w 10924058"/>
              <a:gd name="connsiteY22" fmla="*/ 1371600 h 1371600"/>
              <a:gd name="connsiteX23" fmla="*/ 10211119 w 10924058"/>
              <a:gd name="connsiteY23" fmla="*/ 1371600 h 1371600"/>
              <a:gd name="connsiteX24" fmla="*/ 9417688 w 10924058"/>
              <a:gd name="connsiteY24" fmla="*/ 1371600 h 1371600"/>
              <a:gd name="connsiteX25" fmla="*/ 9061219 w 10924058"/>
              <a:gd name="connsiteY25" fmla="*/ 1371600 h 1371600"/>
              <a:gd name="connsiteX26" fmla="*/ 8377028 w 10924058"/>
              <a:gd name="connsiteY26" fmla="*/ 1371600 h 1371600"/>
              <a:gd name="connsiteX27" fmla="*/ 8020558 w 10924058"/>
              <a:gd name="connsiteY27" fmla="*/ 1371600 h 1371600"/>
              <a:gd name="connsiteX28" fmla="*/ 7445608 w 10924058"/>
              <a:gd name="connsiteY28" fmla="*/ 1371600 h 1371600"/>
              <a:gd name="connsiteX29" fmla="*/ 7198379 w 10924058"/>
              <a:gd name="connsiteY29" fmla="*/ 1371600 h 1371600"/>
              <a:gd name="connsiteX30" fmla="*/ 6732669 w 10924058"/>
              <a:gd name="connsiteY30" fmla="*/ 1371600 h 1371600"/>
              <a:gd name="connsiteX31" fmla="*/ 5939238 w 10924058"/>
              <a:gd name="connsiteY31" fmla="*/ 1371600 h 1371600"/>
              <a:gd name="connsiteX32" fmla="*/ 5364287 w 10924058"/>
              <a:gd name="connsiteY32" fmla="*/ 1371600 h 1371600"/>
              <a:gd name="connsiteX33" fmla="*/ 4789337 w 10924058"/>
              <a:gd name="connsiteY33" fmla="*/ 1371600 h 1371600"/>
              <a:gd name="connsiteX34" fmla="*/ 4105146 w 10924058"/>
              <a:gd name="connsiteY34" fmla="*/ 1371600 h 1371600"/>
              <a:gd name="connsiteX35" fmla="*/ 3639436 w 10924058"/>
              <a:gd name="connsiteY35" fmla="*/ 1371600 h 1371600"/>
              <a:gd name="connsiteX36" fmla="*/ 3064486 w 10924058"/>
              <a:gd name="connsiteY36" fmla="*/ 1371600 h 1371600"/>
              <a:gd name="connsiteX37" fmla="*/ 2271054 w 10924058"/>
              <a:gd name="connsiteY37" fmla="*/ 1371600 h 1371600"/>
              <a:gd name="connsiteX38" fmla="*/ 1477623 w 10924058"/>
              <a:gd name="connsiteY38" fmla="*/ 1371600 h 1371600"/>
              <a:gd name="connsiteX39" fmla="*/ 1121153 w 10924058"/>
              <a:gd name="connsiteY39" fmla="*/ 1371600 h 1371600"/>
              <a:gd name="connsiteX40" fmla="*/ 0 w 10924058"/>
              <a:gd name="connsiteY40" fmla="*/ 1371600 h 1371600"/>
              <a:gd name="connsiteX41" fmla="*/ 0 w 10924058"/>
              <a:gd name="connsiteY41" fmla="*/ 886968 h 1371600"/>
              <a:gd name="connsiteX42" fmla="*/ 0 w 10924058"/>
              <a:gd name="connsiteY42" fmla="*/ 429768 h 1371600"/>
              <a:gd name="connsiteX43" fmla="*/ 0 w 10924058"/>
              <a:gd name="connsiteY43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0924058" h="1371600" fill="none" extrusionOk="0">
                <a:moveTo>
                  <a:pt x="0" y="0"/>
                </a:moveTo>
                <a:cubicBezTo>
                  <a:pt x="172660" y="-67379"/>
                  <a:pt x="381760" y="35253"/>
                  <a:pt x="574950" y="0"/>
                </a:cubicBezTo>
                <a:cubicBezTo>
                  <a:pt x="768140" y="-35253"/>
                  <a:pt x="984346" y="12306"/>
                  <a:pt x="1259141" y="0"/>
                </a:cubicBezTo>
                <a:cubicBezTo>
                  <a:pt x="1533936" y="-12306"/>
                  <a:pt x="1689706" y="23329"/>
                  <a:pt x="2052573" y="0"/>
                </a:cubicBezTo>
                <a:cubicBezTo>
                  <a:pt x="2415440" y="-23329"/>
                  <a:pt x="2562797" y="32265"/>
                  <a:pt x="2736764" y="0"/>
                </a:cubicBezTo>
                <a:cubicBezTo>
                  <a:pt x="2910731" y="-32265"/>
                  <a:pt x="3245114" y="60016"/>
                  <a:pt x="3530196" y="0"/>
                </a:cubicBezTo>
                <a:cubicBezTo>
                  <a:pt x="3815278" y="-60016"/>
                  <a:pt x="3980149" y="81406"/>
                  <a:pt x="4323627" y="0"/>
                </a:cubicBezTo>
                <a:cubicBezTo>
                  <a:pt x="4667105" y="-81406"/>
                  <a:pt x="4736497" y="58760"/>
                  <a:pt x="5007818" y="0"/>
                </a:cubicBezTo>
                <a:cubicBezTo>
                  <a:pt x="5279139" y="-58760"/>
                  <a:pt x="5381860" y="8840"/>
                  <a:pt x="5692009" y="0"/>
                </a:cubicBezTo>
                <a:cubicBezTo>
                  <a:pt x="6002158" y="-8840"/>
                  <a:pt x="6037007" y="19405"/>
                  <a:pt x="6157719" y="0"/>
                </a:cubicBezTo>
                <a:cubicBezTo>
                  <a:pt x="6278431" y="-19405"/>
                  <a:pt x="6465943" y="42740"/>
                  <a:pt x="6732669" y="0"/>
                </a:cubicBezTo>
                <a:cubicBezTo>
                  <a:pt x="6999395" y="-42740"/>
                  <a:pt x="6965689" y="15341"/>
                  <a:pt x="7089139" y="0"/>
                </a:cubicBezTo>
                <a:cubicBezTo>
                  <a:pt x="7212589" y="-15341"/>
                  <a:pt x="7627011" y="59279"/>
                  <a:pt x="7882570" y="0"/>
                </a:cubicBezTo>
                <a:cubicBezTo>
                  <a:pt x="8138129" y="-59279"/>
                  <a:pt x="8364210" y="57924"/>
                  <a:pt x="8676002" y="0"/>
                </a:cubicBezTo>
                <a:cubicBezTo>
                  <a:pt x="8987794" y="-57924"/>
                  <a:pt x="8885850" y="6248"/>
                  <a:pt x="9032471" y="0"/>
                </a:cubicBezTo>
                <a:cubicBezTo>
                  <a:pt x="9179092" y="-6248"/>
                  <a:pt x="9290712" y="40917"/>
                  <a:pt x="9388940" y="0"/>
                </a:cubicBezTo>
                <a:cubicBezTo>
                  <a:pt x="9487168" y="-40917"/>
                  <a:pt x="9577002" y="10655"/>
                  <a:pt x="9636169" y="0"/>
                </a:cubicBezTo>
                <a:cubicBezTo>
                  <a:pt x="9695336" y="-10655"/>
                  <a:pt x="10177408" y="37128"/>
                  <a:pt x="10320360" y="0"/>
                </a:cubicBezTo>
                <a:cubicBezTo>
                  <a:pt x="10463312" y="-37128"/>
                  <a:pt x="10674257" y="36639"/>
                  <a:pt x="10924058" y="0"/>
                </a:cubicBezTo>
                <a:cubicBezTo>
                  <a:pt x="10961860" y="161411"/>
                  <a:pt x="10879603" y="250202"/>
                  <a:pt x="10924058" y="443484"/>
                </a:cubicBezTo>
                <a:cubicBezTo>
                  <a:pt x="10968513" y="636766"/>
                  <a:pt x="10914543" y="723609"/>
                  <a:pt x="10924058" y="859536"/>
                </a:cubicBezTo>
                <a:cubicBezTo>
                  <a:pt x="10933573" y="995463"/>
                  <a:pt x="10869837" y="1121750"/>
                  <a:pt x="10924058" y="1371600"/>
                </a:cubicBezTo>
                <a:cubicBezTo>
                  <a:pt x="10870965" y="1382283"/>
                  <a:pt x="10732077" y="1354871"/>
                  <a:pt x="10676829" y="1371600"/>
                </a:cubicBezTo>
                <a:cubicBezTo>
                  <a:pt x="10621581" y="1388329"/>
                  <a:pt x="10341556" y="1334082"/>
                  <a:pt x="10211119" y="1371600"/>
                </a:cubicBezTo>
                <a:cubicBezTo>
                  <a:pt x="10080682" y="1409118"/>
                  <a:pt x="9668372" y="1297846"/>
                  <a:pt x="9417688" y="1371600"/>
                </a:cubicBezTo>
                <a:cubicBezTo>
                  <a:pt x="9167004" y="1445354"/>
                  <a:pt x="9138042" y="1343252"/>
                  <a:pt x="9061219" y="1371600"/>
                </a:cubicBezTo>
                <a:cubicBezTo>
                  <a:pt x="8984396" y="1399948"/>
                  <a:pt x="8616317" y="1341602"/>
                  <a:pt x="8377028" y="1371600"/>
                </a:cubicBezTo>
                <a:cubicBezTo>
                  <a:pt x="8137739" y="1401598"/>
                  <a:pt x="8131717" y="1333627"/>
                  <a:pt x="8020558" y="1371600"/>
                </a:cubicBezTo>
                <a:cubicBezTo>
                  <a:pt x="7909399" y="1409573"/>
                  <a:pt x="7657180" y="1347408"/>
                  <a:pt x="7445608" y="1371600"/>
                </a:cubicBezTo>
                <a:cubicBezTo>
                  <a:pt x="7234036" y="1395792"/>
                  <a:pt x="7313409" y="1351060"/>
                  <a:pt x="7198379" y="1371600"/>
                </a:cubicBezTo>
                <a:cubicBezTo>
                  <a:pt x="7083349" y="1392140"/>
                  <a:pt x="6945525" y="1333482"/>
                  <a:pt x="6732669" y="1371600"/>
                </a:cubicBezTo>
                <a:cubicBezTo>
                  <a:pt x="6519813" y="1409718"/>
                  <a:pt x="6103863" y="1342609"/>
                  <a:pt x="5939238" y="1371600"/>
                </a:cubicBezTo>
                <a:cubicBezTo>
                  <a:pt x="5774613" y="1400591"/>
                  <a:pt x="5553763" y="1342245"/>
                  <a:pt x="5364287" y="1371600"/>
                </a:cubicBezTo>
                <a:cubicBezTo>
                  <a:pt x="5174811" y="1400955"/>
                  <a:pt x="4928469" y="1354993"/>
                  <a:pt x="4789337" y="1371600"/>
                </a:cubicBezTo>
                <a:cubicBezTo>
                  <a:pt x="4650205" y="1388207"/>
                  <a:pt x="4444576" y="1291020"/>
                  <a:pt x="4105146" y="1371600"/>
                </a:cubicBezTo>
                <a:cubicBezTo>
                  <a:pt x="3765716" y="1452180"/>
                  <a:pt x="3742132" y="1321855"/>
                  <a:pt x="3639436" y="1371600"/>
                </a:cubicBezTo>
                <a:cubicBezTo>
                  <a:pt x="3536740" y="1421345"/>
                  <a:pt x="3259314" y="1322674"/>
                  <a:pt x="3064486" y="1371600"/>
                </a:cubicBezTo>
                <a:cubicBezTo>
                  <a:pt x="2869658" y="1420526"/>
                  <a:pt x="2643267" y="1348819"/>
                  <a:pt x="2271054" y="1371600"/>
                </a:cubicBezTo>
                <a:cubicBezTo>
                  <a:pt x="1898841" y="1394381"/>
                  <a:pt x="1858061" y="1323996"/>
                  <a:pt x="1477623" y="1371600"/>
                </a:cubicBezTo>
                <a:cubicBezTo>
                  <a:pt x="1097185" y="1419204"/>
                  <a:pt x="1273404" y="1350374"/>
                  <a:pt x="1121153" y="1371600"/>
                </a:cubicBezTo>
                <a:cubicBezTo>
                  <a:pt x="968902" y="1392826"/>
                  <a:pt x="512884" y="1285219"/>
                  <a:pt x="0" y="1371600"/>
                </a:cubicBezTo>
                <a:cubicBezTo>
                  <a:pt x="-37393" y="1182446"/>
                  <a:pt x="12039" y="1049372"/>
                  <a:pt x="0" y="886968"/>
                </a:cubicBezTo>
                <a:cubicBezTo>
                  <a:pt x="-12039" y="724564"/>
                  <a:pt x="2554" y="573663"/>
                  <a:pt x="0" y="429768"/>
                </a:cubicBezTo>
                <a:cubicBezTo>
                  <a:pt x="-2554" y="285873"/>
                  <a:pt x="42824" y="210574"/>
                  <a:pt x="0" y="0"/>
                </a:cubicBezTo>
                <a:close/>
              </a:path>
              <a:path w="10924058" h="1371600" stroke="0" extrusionOk="0">
                <a:moveTo>
                  <a:pt x="0" y="0"/>
                </a:moveTo>
                <a:cubicBezTo>
                  <a:pt x="174367" y="-11987"/>
                  <a:pt x="610620" y="43062"/>
                  <a:pt x="793432" y="0"/>
                </a:cubicBezTo>
                <a:cubicBezTo>
                  <a:pt x="976244" y="-43062"/>
                  <a:pt x="1264200" y="18524"/>
                  <a:pt x="1477623" y="0"/>
                </a:cubicBezTo>
                <a:cubicBezTo>
                  <a:pt x="1691046" y="-18524"/>
                  <a:pt x="1687655" y="18566"/>
                  <a:pt x="1834092" y="0"/>
                </a:cubicBezTo>
                <a:cubicBezTo>
                  <a:pt x="1980529" y="-18566"/>
                  <a:pt x="2188741" y="40297"/>
                  <a:pt x="2518283" y="0"/>
                </a:cubicBezTo>
                <a:cubicBezTo>
                  <a:pt x="2847825" y="-40297"/>
                  <a:pt x="2875004" y="52681"/>
                  <a:pt x="2983993" y="0"/>
                </a:cubicBezTo>
                <a:cubicBezTo>
                  <a:pt x="3092982" y="-52681"/>
                  <a:pt x="3473875" y="1235"/>
                  <a:pt x="3668184" y="0"/>
                </a:cubicBezTo>
                <a:cubicBezTo>
                  <a:pt x="3862493" y="-1235"/>
                  <a:pt x="3799429" y="18393"/>
                  <a:pt x="3915412" y="0"/>
                </a:cubicBezTo>
                <a:cubicBezTo>
                  <a:pt x="4031395" y="-18393"/>
                  <a:pt x="4302263" y="59961"/>
                  <a:pt x="4490363" y="0"/>
                </a:cubicBezTo>
                <a:cubicBezTo>
                  <a:pt x="4678463" y="-59961"/>
                  <a:pt x="4988805" y="37462"/>
                  <a:pt x="5174554" y="0"/>
                </a:cubicBezTo>
                <a:cubicBezTo>
                  <a:pt x="5360303" y="-37462"/>
                  <a:pt x="5466660" y="23149"/>
                  <a:pt x="5749504" y="0"/>
                </a:cubicBezTo>
                <a:cubicBezTo>
                  <a:pt x="6032348" y="-23149"/>
                  <a:pt x="5918751" y="16879"/>
                  <a:pt x="5996733" y="0"/>
                </a:cubicBezTo>
                <a:cubicBezTo>
                  <a:pt x="6074715" y="-16879"/>
                  <a:pt x="6169872" y="8735"/>
                  <a:pt x="6243962" y="0"/>
                </a:cubicBezTo>
                <a:cubicBezTo>
                  <a:pt x="6318052" y="-8735"/>
                  <a:pt x="6388022" y="3688"/>
                  <a:pt x="6491190" y="0"/>
                </a:cubicBezTo>
                <a:cubicBezTo>
                  <a:pt x="6594358" y="-3688"/>
                  <a:pt x="7002913" y="4602"/>
                  <a:pt x="7284622" y="0"/>
                </a:cubicBezTo>
                <a:cubicBezTo>
                  <a:pt x="7566331" y="-4602"/>
                  <a:pt x="7743870" y="33370"/>
                  <a:pt x="8078053" y="0"/>
                </a:cubicBezTo>
                <a:cubicBezTo>
                  <a:pt x="8412236" y="-33370"/>
                  <a:pt x="8329308" y="20520"/>
                  <a:pt x="8434523" y="0"/>
                </a:cubicBezTo>
                <a:cubicBezTo>
                  <a:pt x="8539738" y="-20520"/>
                  <a:pt x="9010906" y="7261"/>
                  <a:pt x="9227954" y="0"/>
                </a:cubicBezTo>
                <a:cubicBezTo>
                  <a:pt x="9445002" y="-7261"/>
                  <a:pt x="9629725" y="55420"/>
                  <a:pt x="10021386" y="0"/>
                </a:cubicBezTo>
                <a:cubicBezTo>
                  <a:pt x="10413047" y="-55420"/>
                  <a:pt x="10173294" y="3897"/>
                  <a:pt x="10268615" y="0"/>
                </a:cubicBezTo>
                <a:cubicBezTo>
                  <a:pt x="10363936" y="-3897"/>
                  <a:pt x="10644921" y="57463"/>
                  <a:pt x="10924058" y="0"/>
                </a:cubicBezTo>
                <a:cubicBezTo>
                  <a:pt x="10977597" y="173219"/>
                  <a:pt x="10918447" y="254306"/>
                  <a:pt x="10924058" y="457200"/>
                </a:cubicBezTo>
                <a:cubicBezTo>
                  <a:pt x="10929669" y="660094"/>
                  <a:pt x="10889093" y="699270"/>
                  <a:pt x="10924058" y="873252"/>
                </a:cubicBezTo>
                <a:cubicBezTo>
                  <a:pt x="10959023" y="1047234"/>
                  <a:pt x="10871120" y="1194948"/>
                  <a:pt x="10924058" y="1371600"/>
                </a:cubicBezTo>
                <a:cubicBezTo>
                  <a:pt x="10537530" y="1464194"/>
                  <a:pt x="10480013" y="1287098"/>
                  <a:pt x="10130626" y="1371600"/>
                </a:cubicBezTo>
                <a:cubicBezTo>
                  <a:pt x="9781239" y="1456102"/>
                  <a:pt x="9986877" y="1362685"/>
                  <a:pt x="9883398" y="1371600"/>
                </a:cubicBezTo>
                <a:cubicBezTo>
                  <a:pt x="9779919" y="1380515"/>
                  <a:pt x="9377269" y="1351068"/>
                  <a:pt x="9089966" y="1371600"/>
                </a:cubicBezTo>
                <a:cubicBezTo>
                  <a:pt x="8802663" y="1392132"/>
                  <a:pt x="8938244" y="1358333"/>
                  <a:pt x="8842737" y="1371600"/>
                </a:cubicBezTo>
                <a:cubicBezTo>
                  <a:pt x="8747230" y="1384867"/>
                  <a:pt x="8235411" y="1366293"/>
                  <a:pt x="8049306" y="1371600"/>
                </a:cubicBezTo>
                <a:cubicBezTo>
                  <a:pt x="7863201" y="1376907"/>
                  <a:pt x="7906470" y="1351146"/>
                  <a:pt x="7802077" y="1371600"/>
                </a:cubicBezTo>
                <a:cubicBezTo>
                  <a:pt x="7697684" y="1392054"/>
                  <a:pt x="7436833" y="1330339"/>
                  <a:pt x="7117886" y="1371600"/>
                </a:cubicBezTo>
                <a:cubicBezTo>
                  <a:pt x="6798939" y="1412861"/>
                  <a:pt x="6927169" y="1329364"/>
                  <a:pt x="6761417" y="1371600"/>
                </a:cubicBezTo>
                <a:cubicBezTo>
                  <a:pt x="6595665" y="1413836"/>
                  <a:pt x="6533698" y="1361203"/>
                  <a:pt x="6404948" y="1371600"/>
                </a:cubicBezTo>
                <a:cubicBezTo>
                  <a:pt x="6276198" y="1381997"/>
                  <a:pt x="6250807" y="1345216"/>
                  <a:pt x="6157719" y="1371600"/>
                </a:cubicBezTo>
                <a:cubicBezTo>
                  <a:pt x="6064631" y="1397984"/>
                  <a:pt x="5954558" y="1355865"/>
                  <a:pt x="5801250" y="1371600"/>
                </a:cubicBezTo>
                <a:cubicBezTo>
                  <a:pt x="5647942" y="1387335"/>
                  <a:pt x="5574786" y="1350567"/>
                  <a:pt x="5444780" y="1371600"/>
                </a:cubicBezTo>
                <a:cubicBezTo>
                  <a:pt x="5314774" y="1392633"/>
                  <a:pt x="5187923" y="1330693"/>
                  <a:pt x="4979071" y="1371600"/>
                </a:cubicBezTo>
                <a:cubicBezTo>
                  <a:pt x="4770219" y="1412507"/>
                  <a:pt x="4735037" y="1329207"/>
                  <a:pt x="4513361" y="1371600"/>
                </a:cubicBezTo>
                <a:cubicBezTo>
                  <a:pt x="4291685" y="1413993"/>
                  <a:pt x="4218439" y="1336782"/>
                  <a:pt x="4047651" y="1371600"/>
                </a:cubicBezTo>
                <a:cubicBezTo>
                  <a:pt x="3876863" y="1406418"/>
                  <a:pt x="3594975" y="1304056"/>
                  <a:pt x="3363460" y="1371600"/>
                </a:cubicBezTo>
                <a:cubicBezTo>
                  <a:pt x="3131945" y="1439144"/>
                  <a:pt x="3107272" y="1356603"/>
                  <a:pt x="3006991" y="1371600"/>
                </a:cubicBezTo>
                <a:cubicBezTo>
                  <a:pt x="2906710" y="1386597"/>
                  <a:pt x="2750996" y="1353725"/>
                  <a:pt x="2650521" y="1371600"/>
                </a:cubicBezTo>
                <a:cubicBezTo>
                  <a:pt x="2550046" y="1389475"/>
                  <a:pt x="2472737" y="1362263"/>
                  <a:pt x="2403293" y="1371600"/>
                </a:cubicBezTo>
                <a:cubicBezTo>
                  <a:pt x="2333849" y="1380937"/>
                  <a:pt x="2003616" y="1367913"/>
                  <a:pt x="1719102" y="1371600"/>
                </a:cubicBezTo>
                <a:cubicBezTo>
                  <a:pt x="1434588" y="1375287"/>
                  <a:pt x="1473175" y="1367375"/>
                  <a:pt x="1253392" y="1371600"/>
                </a:cubicBezTo>
                <a:cubicBezTo>
                  <a:pt x="1033609" y="1375825"/>
                  <a:pt x="782774" y="1291453"/>
                  <a:pt x="569201" y="1371600"/>
                </a:cubicBezTo>
                <a:cubicBezTo>
                  <a:pt x="355628" y="1451747"/>
                  <a:pt x="250791" y="1354052"/>
                  <a:pt x="0" y="1371600"/>
                </a:cubicBezTo>
                <a:cubicBezTo>
                  <a:pt x="-15127" y="1166493"/>
                  <a:pt x="24846" y="1092994"/>
                  <a:pt x="0" y="955548"/>
                </a:cubicBezTo>
                <a:cubicBezTo>
                  <a:pt x="-24846" y="818102"/>
                  <a:pt x="33422" y="613672"/>
                  <a:pt x="0" y="525780"/>
                </a:cubicBezTo>
                <a:cubicBezTo>
                  <a:pt x="-33422" y="437888"/>
                  <a:pt x="189" y="242080"/>
                  <a:pt x="0" y="0"/>
                </a:cubicBezTo>
                <a:close/>
              </a:path>
            </a:pathLst>
          </a:custGeom>
          <a:solidFill>
            <a:srgbClr val="C1E9FF"/>
          </a:solidFill>
          <a:ln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xmlns="" sd="3403151469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ãy xác định mẫu số chung cho </a:t>
            </a:r>
          </a:p>
          <a:p>
            <a:pPr algn="ctr"/>
            <a:r>
              <a:rPr lang="en-US" sz="48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ác phân số sau:</a:t>
            </a:r>
            <a:endParaRPr lang="en-US" sz="48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462EE2-4700-4677-9943-22A6EAB874A1}"/>
                  </a:ext>
                </a:extLst>
              </p:cNvPr>
              <p:cNvSpPr txBox="1"/>
              <p:nvPr/>
            </p:nvSpPr>
            <p:spPr>
              <a:xfrm>
                <a:off x="1962147" y="1815761"/>
                <a:ext cx="1790700" cy="1292598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462EE2-4700-4677-9943-22A6EAB87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147" y="1815761"/>
                <a:ext cx="1790700" cy="1292598"/>
              </a:xfrm>
              <a:prstGeom prst="rect">
                <a:avLst/>
              </a:prstGeom>
              <a:blipFill>
                <a:blip r:embed="rId8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val Callout 5">
            <a:extLst>
              <a:ext uri="{FF2B5EF4-FFF2-40B4-BE49-F238E27FC236}">
                <a16:creationId xmlns:a16="http://schemas.microsoft.com/office/drawing/2014/main" id="{9F5C3E02-7620-4A12-8D45-E54D198B9DF4}"/>
              </a:ext>
            </a:extLst>
          </p:cNvPr>
          <p:cNvSpPr/>
          <p:nvPr/>
        </p:nvSpPr>
        <p:spPr>
          <a:xfrm>
            <a:off x="4800600" y="1625110"/>
            <a:ext cx="2438400" cy="1143000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A316441-C2E3-458E-8408-4D3D35626503}"/>
                  </a:ext>
                </a:extLst>
              </p:cNvPr>
              <p:cNvSpPr txBox="1"/>
              <p:nvPr/>
            </p:nvSpPr>
            <p:spPr>
              <a:xfrm>
                <a:off x="3581399" y="3255820"/>
                <a:ext cx="2133601" cy="1292598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𝟐𝟎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A316441-C2E3-458E-8408-4D3D35626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399" y="3255820"/>
                <a:ext cx="2133601" cy="1292598"/>
              </a:xfrm>
              <a:prstGeom prst="rect">
                <a:avLst/>
              </a:prstGeom>
              <a:blipFill>
                <a:blip r:embed="rId9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Callout 7">
            <a:extLst>
              <a:ext uri="{FF2B5EF4-FFF2-40B4-BE49-F238E27FC236}">
                <a16:creationId xmlns:a16="http://schemas.microsoft.com/office/drawing/2014/main" id="{8C674404-48D7-4F62-B883-D708C4E0DBB6}"/>
              </a:ext>
            </a:extLst>
          </p:cNvPr>
          <p:cNvSpPr/>
          <p:nvPr/>
        </p:nvSpPr>
        <p:spPr>
          <a:xfrm>
            <a:off x="6477000" y="3107716"/>
            <a:ext cx="2438400" cy="1159485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874A84-2FE5-4DAF-A1C4-C660452E30C2}"/>
                  </a:ext>
                </a:extLst>
              </p:cNvPr>
              <p:cNvSpPr txBox="1"/>
              <p:nvPr/>
            </p:nvSpPr>
            <p:spPr>
              <a:xfrm>
                <a:off x="5448300" y="4782966"/>
                <a:ext cx="1676400" cy="1292918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𝟖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874A84-2FE5-4DAF-A1C4-C660452E3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300" y="4782966"/>
                <a:ext cx="1676400" cy="1292918"/>
              </a:xfrm>
              <a:prstGeom prst="rect">
                <a:avLst/>
              </a:prstGeom>
              <a:blipFill>
                <a:blip r:embed="rId10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Callout 9">
            <a:extLst>
              <a:ext uri="{FF2B5EF4-FFF2-40B4-BE49-F238E27FC236}">
                <a16:creationId xmlns:a16="http://schemas.microsoft.com/office/drawing/2014/main" id="{3DF24CE5-DD05-40C3-AFED-C818B59E5EB2}"/>
              </a:ext>
            </a:extLst>
          </p:cNvPr>
          <p:cNvSpPr/>
          <p:nvPr/>
        </p:nvSpPr>
        <p:spPr>
          <a:xfrm>
            <a:off x="7937293" y="4503155"/>
            <a:ext cx="2438400" cy="1159485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8</a:t>
            </a: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71810" y="185817"/>
            <a:ext cx="573924" cy="735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03010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 animBg="1"/>
      <p:bldP spid="27" grpId="0" animBg="1"/>
      <p:bldP spid="28" grpId="0" animBg="1"/>
      <p:bldP spid="29" grpId="0" animBg="1"/>
      <p:bldP spid="3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8">
            <a:extLst>
              <a:ext uri="{FF2B5EF4-FFF2-40B4-BE49-F238E27FC236}">
                <a16:creationId xmlns:a16="http://schemas.microsoft.com/office/drawing/2014/main" id="{B4CA70A2-6196-48EB-AEA6-A972A5B204B9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3" y="2927935"/>
            <a:ext cx="3740858" cy="4032374"/>
          </a:xfrm>
          <a:prstGeom prst="rect">
            <a:avLst/>
          </a:prstGeom>
        </p:spPr>
      </p:pic>
      <p:sp>
        <p:nvSpPr>
          <p:cNvPr id="10" name="单圆角矩形 2">
            <a:extLst>
              <a:ext uri="{FF2B5EF4-FFF2-40B4-BE49-F238E27FC236}">
                <a16:creationId xmlns:a16="http://schemas.microsoft.com/office/drawing/2014/main" id="{9940B305-DFA6-4710-9EED-DB049446D941}"/>
              </a:ext>
            </a:extLst>
          </p:cNvPr>
          <p:cNvSpPr/>
          <p:nvPr/>
        </p:nvSpPr>
        <p:spPr>
          <a:xfrm>
            <a:off x="2665414" y="2389726"/>
            <a:ext cx="8294370" cy="1360805"/>
          </a:xfrm>
          <a:prstGeom prst="round1Rect">
            <a:avLst/>
          </a:prstGeom>
          <a:gradFill>
            <a:gsLst>
              <a:gs pos="100000">
                <a:srgbClr val="00B0F0">
                  <a:alpha val="0"/>
                </a:srgbClr>
              </a:gs>
              <a:gs pos="0">
                <a:schemeClr val="bg1">
                  <a:alpha val="44000"/>
                </a:schemeClr>
              </a:gs>
            </a:gsLst>
            <a:lin ang="8100000" scaled="0"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4400" b="1">
                <a:solidFill>
                  <a:srgbClr val="72C1ED"/>
                </a:solidFill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</a:rPr>
              <a:t>Làm bài tập vào vở BT</a:t>
            </a:r>
            <a:endParaRPr lang="zh-CN" altLang="en-US" sz="4400" b="1" dirty="0">
              <a:solidFill>
                <a:srgbClr val="72C1ED"/>
              </a:solidFill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单圆角矩形 5">
            <a:extLst>
              <a:ext uri="{FF2B5EF4-FFF2-40B4-BE49-F238E27FC236}">
                <a16:creationId xmlns:a16="http://schemas.microsoft.com/office/drawing/2014/main" id="{188991BF-3C20-4E60-B1B6-CBB2EFBD9761}"/>
              </a:ext>
            </a:extLst>
          </p:cNvPr>
          <p:cNvSpPr/>
          <p:nvPr/>
        </p:nvSpPr>
        <p:spPr>
          <a:xfrm>
            <a:off x="3492817" y="3930065"/>
            <a:ext cx="8294370" cy="1360805"/>
          </a:xfrm>
          <a:prstGeom prst="round1Rect">
            <a:avLst/>
          </a:prstGeom>
          <a:gradFill>
            <a:gsLst>
              <a:gs pos="100000">
                <a:srgbClr val="00B0F0">
                  <a:alpha val="0"/>
                </a:srgbClr>
              </a:gs>
              <a:gs pos="0">
                <a:schemeClr val="bg1">
                  <a:alpha val="44000"/>
                </a:schemeClr>
              </a:gs>
            </a:gsLst>
            <a:lin ang="8100000" scaled="0"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4400" b="1">
                <a:solidFill>
                  <a:srgbClr val="72C1ED"/>
                </a:solidFill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</a:rPr>
              <a:t>Chuẩn bị bài tt</a:t>
            </a:r>
            <a:endParaRPr lang="zh-CN" altLang="en-US" sz="4400" b="1">
              <a:solidFill>
                <a:srgbClr val="72C1ED"/>
              </a:solidFill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53BCFD5-B9E4-494F-B39D-5992EA5599A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EE41228-AF37-4A78-B3BA-1B5F7D39E4E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D348FA8-F648-47F5-BEC8-8015BEA07BD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19833F7-1A65-4270-BF4C-BCDB00BF9428}"/>
              </a:ext>
            </a:extLst>
          </p:cNvPr>
          <p:cNvSpPr txBox="1"/>
          <p:nvPr/>
        </p:nvSpPr>
        <p:spPr>
          <a:xfrm>
            <a:off x="2819400" y="18561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DẶN DÒ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  <p:pic>
        <p:nvPicPr>
          <p:cNvPr id="28" name="图片 30">
            <a:extLst>
              <a:ext uri="{FF2B5EF4-FFF2-40B4-BE49-F238E27FC236}">
                <a16:creationId xmlns:a16="http://schemas.microsoft.com/office/drawing/2014/main" id="{0D93DC21-51CD-4E26-ABB4-2F8B61400E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042901">
            <a:off x="9668802" y="394294"/>
            <a:ext cx="1394578" cy="2610584"/>
          </a:xfrm>
          <a:prstGeom prst="rect">
            <a:avLst/>
          </a:prstGeom>
        </p:spPr>
      </p:pic>
      <p:pic>
        <p:nvPicPr>
          <p:cNvPr id="29" name="图片 37">
            <a:extLst>
              <a:ext uri="{FF2B5EF4-FFF2-40B4-BE49-F238E27FC236}">
                <a16:creationId xmlns:a16="http://schemas.microsoft.com/office/drawing/2014/main" id="{88E56B31-4160-435A-BF92-884C6B749E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77592" y="202360"/>
            <a:ext cx="282192" cy="1341851"/>
          </a:xfrm>
          <a:prstGeom prst="rect">
            <a:avLst/>
          </a:prstGeom>
        </p:spPr>
      </p:pic>
      <p:pic>
        <p:nvPicPr>
          <p:cNvPr id="30" name="图片 21">
            <a:extLst>
              <a:ext uri="{FF2B5EF4-FFF2-40B4-BE49-F238E27FC236}">
                <a16:creationId xmlns:a16="http://schemas.microsoft.com/office/drawing/2014/main" id="{7874C8CA-39D2-456B-BDF7-E9ECFFDB86EE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8250" y="5436672"/>
            <a:ext cx="357841" cy="1469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1066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1.11111E-6 L 0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0" grpId="2" animBg="1"/>
      <p:bldP spid="11" grpId="1" animBg="1"/>
      <p:bldP spid="11" grpId="2" animBg="1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63" y="936915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0818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56988" y="1859530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1359611" y="76729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16" y="2933229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69" y="4130213"/>
            <a:ext cx="1228564" cy="9681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48910A7-456D-4943-93E3-E27397EDB6B1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263" y="4019833"/>
            <a:ext cx="768842" cy="60585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2D2C784-F46F-4062-9B4B-A075D7DD9D38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2749"/>
            <a:ext cx="879749" cy="17935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57D05F7-DF73-4546-BEB5-D48F1205EB50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4097153"/>
            <a:ext cx="809625" cy="125941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20666"/>
            <a:ext cx="12192000" cy="12697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22638"/>
            <a:ext cx="12192000" cy="767814"/>
          </a:xfrm>
          <a:prstGeom prst="rect">
            <a:avLst/>
          </a:prstGeom>
        </p:spPr>
      </p:pic>
      <p:pic>
        <p:nvPicPr>
          <p:cNvPr id="39" name="图片 11">
            <a:extLst>
              <a:ext uri="{FF2B5EF4-FFF2-40B4-BE49-F238E27FC236}">
                <a16:creationId xmlns:a16="http://schemas.microsoft.com/office/drawing/2014/main" id="{68777F92-C4C0-4B98-BAFD-7C84C703F731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9295" y="304239"/>
            <a:ext cx="2155720" cy="628650"/>
          </a:xfrm>
          <a:prstGeom prst="rect">
            <a:avLst/>
          </a:prstGeom>
        </p:spPr>
      </p:pic>
      <p:pic>
        <p:nvPicPr>
          <p:cNvPr id="40" name="图片 12">
            <a:extLst>
              <a:ext uri="{FF2B5EF4-FFF2-40B4-BE49-F238E27FC236}">
                <a16:creationId xmlns:a16="http://schemas.microsoft.com/office/drawing/2014/main" id="{375CD852-9C62-4899-85BD-B3033B21264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76" y="1464742"/>
            <a:ext cx="1480533" cy="62865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5AF984A-1408-4A6F-9E37-047181338439}"/>
              </a:ext>
            </a:extLst>
          </p:cNvPr>
          <p:cNvSpPr txBox="1"/>
          <p:nvPr/>
        </p:nvSpPr>
        <p:spPr>
          <a:xfrm>
            <a:off x="1060070" y="2269561"/>
            <a:ext cx="1052122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ln w="28575">
                  <a:solidFill>
                    <a:schemeClr val="bg1"/>
                  </a:solidFill>
                </a:ln>
                <a:gradFill>
                  <a:gsLst>
                    <a:gs pos="3000">
                      <a:srgbClr val="B8ECF7"/>
                    </a:gs>
                    <a:gs pos="33000">
                      <a:srgbClr val="5DC1E3"/>
                    </a:gs>
                    <a:gs pos="71000">
                      <a:srgbClr val="2571A4"/>
                    </a:gs>
                    <a:gs pos="51000">
                      <a:schemeClr val="tx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effectLst>
                  <a:outerShdw blurRad="12700" dist="101600" dir="240000" algn="t" rotWithShape="0">
                    <a:schemeClr val="bg1"/>
                  </a:outerShdw>
                </a:effectLst>
                <a:latin typeface="UTM Showcard" panose="02040603050506020204" pitchFamily="18" charset="0"/>
                <a:ea typeface="方正卡通简体" pitchFamily="65" charset="-122"/>
                <a:cs typeface="Arial" pitchFamily="34" charset="0"/>
              </a:defRPr>
            </a:lvl1pPr>
          </a:lstStyle>
          <a:p>
            <a:r>
              <a:rPr lang="en-US" sz="8800">
                <a:gradFill>
                  <a:gsLst>
                    <a:gs pos="57000">
                      <a:srgbClr val="FC9B42"/>
                    </a:gs>
                    <a:gs pos="16000">
                      <a:srgbClr val="F67403"/>
                    </a:gs>
                    <a:gs pos="77000">
                      <a:srgbClr val="F67403"/>
                    </a:gs>
                  </a:gsLst>
                  <a:lin ang="5400000" scaled="1"/>
                </a:gradFill>
              </a:rPr>
              <a:t>Chúc em học tốt</a:t>
            </a:r>
            <a:endParaRPr lang="en-US" sz="8800" dirty="0">
              <a:gradFill>
                <a:gsLst>
                  <a:gs pos="57000">
                    <a:srgbClr val="FC9B42"/>
                  </a:gs>
                  <a:gs pos="16000">
                    <a:srgbClr val="F67403"/>
                  </a:gs>
                  <a:gs pos="77000">
                    <a:srgbClr val="F67403"/>
                  </a:gs>
                </a:gsLst>
                <a:lin ang="5400000" scaled="1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18540521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8.33333E-7 2.22222E-6 L 0.09753 2.22222E-6 " pathEditMode="relative" rAng="0" ptsTypes="AA">
                                      <p:cBhvr>
                                        <p:cTn id="12" dur="5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08984 0.0037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2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KHÁM PHÁ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304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23033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367" y="381470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5051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79674" y="2358065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3473" y="5456291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5462501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75" y="5962551"/>
            <a:ext cx="836726" cy="65934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FD014C1-2170-4D25-9B93-43E7018888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71397" y="1516805"/>
            <a:ext cx="3766338" cy="52146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276" y="6278503"/>
            <a:ext cx="731446" cy="57638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DD432F1-30EC-4167-93A3-23060DB376AE}"/>
              </a:ext>
            </a:extLst>
          </p:cNvPr>
          <p:cNvGrpSpPr/>
          <p:nvPr/>
        </p:nvGrpSpPr>
        <p:grpSpPr>
          <a:xfrm>
            <a:off x="1409700" y="261256"/>
            <a:ext cx="6561697" cy="3624943"/>
            <a:chOff x="1975757" y="261256"/>
            <a:chExt cx="5995640" cy="3624943"/>
          </a:xfrm>
        </p:grpSpPr>
        <p:pic>
          <p:nvPicPr>
            <p:cNvPr id="8" name="Picture 7" descr="Icon&#10;&#10;Description automatically generated">
              <a:extLst>
                <a:ext uri="{FF2B5EF4-FFF2-40B4-BE49-F238E27FC236}">
                  <a16:creationId xmlns:a16="http://schemas.microsoft.com/office/drawing/2014/main" id="{0C7DE147-8D4F-4730-8979-63F6E57276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5757" y="261256"/>
              <a:ext cx="5995640" cy="3624943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29C49BF-CEA0-4A41-93DE-A72F88C285E9}"/>
                </a:ext>
              </a:extLst>
            </p:cNvPr>
            <p:cNvSpPr txBox="1"/>
            <p:nvPr/>
          </p:nvSpPr>
          <p:spPr>
            <a:xfrm>
              <a:off x="2523364" y="969539"/>
              <a:ext cx="5035361" cy="21236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Chúng ta còn có thể lấy mẫu số chung nào khác không?</a:t>
              </a:r>
              <a:endParaRPr lang="en-US" sz="4400" b="1" dirty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6F27FC6-B7EB-4C85-91EC-0CB02DCBE36D}"/>
              </a:ext>
            </a:extLst>
          </p:cNvPr>
          <p:cNvGrpSpPr/>
          <p:nvPr/>
        </p:nvGrpSpPr>
        <p:grpSpPr>
          <a:xfrm>
            <a:off x="217166" y="4006051"/>
            <a:ext cx="8294370" cy="1820678"/>
            <a:chOff x="279674" y="3886199"/>
            <a:chExt cx="8294370" cy="1820678"/>
          </a:xfrm>
        </p:grpSpPr>
        <p:sp>
          <p:nvSpPr>
            <p:cNvPr id="24" name="单圆角矩形 1">
              <a:extLst>
                <a:ext uri="{FF2B5EF4-FFF2-40B4-BE49-F238E27FC236}">
                  <a16:creationId xmlns:a16="http://schemas.microsoft.com/office/drawing/2014/main" id="{BB20F8B7-0319-48A2-BFDC-4DE7D4C17FCD}"/>
                </a:ext>
              </a:extLst>
            </p:cNvPr>
            <p:cNvSpPr/>
            <p:nvPr/>
          </p:nvSpPr>
          <p:spPr>
            <a:xfrm>
              <a:off x="279674" y="3886199"/>
              <a:ext cx="8294370" cy="1820678"/>
            </a:xfrm>
            <a:custGeom>
              <a:avLst/>
              <a:gdLst>
                <a:gd name="connsiteX0" fmla="*/ 0 w 8294370"/>
                <a:gd name="connsiteY0" fmla="*/ 0 h 1820678"/>
                <a:gd name="connsiteX1" fmla="*/ 7990918 w 8294370"/>
                <a:gd name="connsiteY1" fmla="*/ 0 h 1820678"/>
                <a:gd name="connsiteX2" fmla="*/ 8294370 w 8294370"/>
                <a:gd name="connsiteY2" fmla="*/ 303452 h 1820678"/>
                <a:gd name="connsiteX3" fmla="*/ 8294370 w 8294370"/>
                <a:gd name="connsiteY3" fmla="*/ 1820678 h 1820678"/>
                <a:gd name="connsiteX4" fmla="*/ 0 w 8294370"/>
                <a:gd name="connsiteY4" fmla="*/ 1820678 h 1820678"/>
                <a:gd name="connsiteX5" fmla="*/ 0 w 8294370"/>
                <a:gd name="connsiteY5" fmla="*/ 0 h 182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294370" h="1820678" fill="none" extrusionOk="0">
                  <a:moveTo>
                    <a:pt x="0" y="0"/>
                  </a:moveTo>
                  <a:cubicBezTo>
                    <a:pt x="980112" y="-53680"/>
                    <a:pt x="5535693" y="-143038"/>
                    <a:pt x="7990918" y="0"/>
                  </a:cubicBezTo>
                  <a:cubicBezTo>
                    <a:pt x="8157373" y="-29393"/>
                    <a:pt x="8300589" y="149574"/>
                    <a:pt x="8294370" y="303452"/>
                  </a:cubicBezTo>
                  <a:cubicBezTo>
                    <a:pt x="8402593" y="1034367"/>
                    <a:pt x="8335511" y="1247266"/>
                    <a:pt x="8294370" y="1820678"/>
                  </a:cubicBezTo>
                  <a:cubicBezTo>
                    <a:pt x="5373113" y="1757601"/>
                    <a:pt x="1103210" y="1891429"/>
                    <a:pt x="0" y="1820678"/>
                  </a:cubicBezTo>
                  <a:cubicBezTo>
                    <a:pt x="162001" y="1190387"/>
                    <a:pt x="116664" y="726145"/>
                    <a:pt x="0" y="0"/>
                  </a:cubicBezTo>
                  <a:close/>
                </a:path>
                <a:path w="8294370" h="1820678" stroke="0" extrusionOk="0">
                  <a:moveTo>
                    <a:pt x="0" y="0"/>
                  </a:moveTo>
                  <a:cubicBezTo>
                    <a:pt x="945076" y="-64895"/>
                    <a:pt x="4444334" y="-74255"/>
                    <a:pt x="7990918" y="0"/>
                  </a:cubicBezTo>
                  <a:cubicBezTo>
                    <a:pt x="8163439" y="9825"/>
                    <a:pt x="8306972" y="140598"/>
                    <a:pt x="8294370" y="303452"/>
                  </a:cubicBezTo>
                  <a:cubicBezTo>
                    <a:pt x="8162045" y="919521"/>
                    <a:pt x="8348513" y="1636701"/>
                    <a:pt x="8294370" y="1820678"/>
                  </a:cubicBezTo>
                  <a:cubicBezTo>
                    <a:pt x="4648143" y="1783826"/>
                    <a:pt x="2717402" y="1819095"/>
                    <a:pt x="0" y="1820678"/>
                  </a:cubicBezTo>
                  <a:cubicBezTo>
                    <a:pt x="-7979" y="1433880"/>
                    <a:pt x="46379" y="86186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88000"/>
              </a:schemeClr>
            </a:solidFill>
            <a:ln w="38100">
              <a:solidFill>
                <a:srgbClr val="E1D691"/>
              </a:solidFill>
              <a:extLst>
                <a:ext uri="{C807C97D-BFC1-408E-A445-0C87EB9F89A2}">
                  <ask:lineSketchStyleProps xmlns:ask="http://schemas.microsoft.com/office/drawing/2018/sketchyshapes" xmlns="" sd="3015076799">
                    <a:prstGeom prst="round1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6261FD9-E133-48A3-BDCA-7F9B2B1F2AF1}"/>
                </a:ext>
              </a:extLst>
            </p:cNvPr>
            <p:cNvSpPr txBox="1"/>
            <p:nvPr/>
          </p:nvSpPr>
          <p:spPr>
            <a:xfrm>
              <a:off x="755981" y="3952550"/>
              <a:ext cx="7261440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ãy thử với </a:t>
              </a:r>
            </a:p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mẫu số chung là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FF000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2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nhé!</a:t>
              </a:r>
              <a:endParaRPr lang="en-US" sz="5400" b="1" dirty="0">
                <a:ln w="9525">
                  <a:noFill/>
                  <a:prstDash val="solid"/>
                </a:ln>
                <a:solidFill>
                  <a:srgbClr val="26355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38836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63" y="936915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0818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56988" y="1859530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1359611" y="76729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16" y="2933229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69" y="4130213"/>
            <a:ext cx="1228564" cy="9681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48910A7-456D-4943-93E3-E27397EDB6B1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263" y="4019833"/>
            <a:ext cx="768842" cy="60585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2D2C784-F46F-4062-9B4B-A075D7DD9D38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2749"/>
            <a:ext cx="879749" cy="17935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57D05F7-DF73-4546-BEB5-D48F1205EB50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4097153"/>
            <a:ext cx="809625" cy="125941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20666"/>
            <a:ext cx="12192000" cy="12697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22638"/>
            <a:ext cx="12192000" cy="767814"/>
          </a:xfrm>
          <a:prstGeom prst="rect">
            <a:avLst/>
          </a:prstGeom>
        </p:spPr>
      </p:pic>
      <p:grpSp>
        <p:nvGrpSpPr>
          <p:cNvPr id="34" name="组合 26">
            <a:extLst>
              <a:ext uri="{FF2B5EF4-FFF2-40B4-BE49-F238E27FC236}">
                <a16:creationId xmlns:a16="http://schemas.microsoft.com/office/drawing/2014/main" id="{052ED33F-BF41-47CE-8F36-BF8FEFBE63D0}"/>
              </a:ext>
            </a:extLst>
          </p:cNvPr>
          <p:cNvGrpSpPr/>
          <p:nvPr/>
        </p:nvGrpSpPr>
        <p:grpSpPr>
          <a:xfrm>
            <a:off x="1333403" y="265851"/>
            <a:ext cx="4013301" cy="2339960"/>
            <a:chOff x="3739969" y="301417"/>
            <a:chExt cx="4690999" cy="2789372"/>
          </a:xfrm>
        </p:grpSpPr>
        <p:pic>
          <p:nvPicPr>
            <p:cNvPr id="35" name="图片 27">
              <a:extLst>
                <a:ext uri="{FF2B5EF4-FFF2-40B4-BE49-F238E27FC236}">
                  <a16:creationId xmlns:a16="http://schemas.microsoft.com/office/drawing/2014/main" id="{457B95B2-F44F-4C3A-837A-CFF1535504CC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9969" y="337003"/>
              <a:ext cx="4690999" cy="2418554"/>
            </a:xfrm>
            <a:prstGeom prst="rect">
              <a:avLst/>
            </a:prstGeom>
          </p:spPr>
        </p:pic>
        <p:pic>
          <p:nvPicPr>
            <p:cNvPr id="36" name="图片 28">
              <a:extLst>
                <a:ext uri="{FF2B5EF4-FFF2-40B4-BE49-F238E27FC236}">
                  <a16:creationId xmlns:a16="http://schemas.microsoft.com/office/drawing/2014/main" id="{1D9978EB-BCE4-428B-9D58-21CCEB92E54E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58796" flipH="1">
              <a:off x="4204387" y="372237"/>
              <a:ext cx="2964527" cy="1911386"/>
            </a:xfrm>
            <a:prstGeom prst="rect">
              <a:avLst/>
            </a:prstGeom>
          </p:spPr>
        </p:pic>
        <p:sp>
          <p:nvSpPr>
            <p:cNvPr id="37" name="矩形 30">
              <a:extLst>
                <a:ext uri="{FF2B5EF4-FFF2-40B4-BE49-F238E27FC236}">
                  <a16:creationId xmlns:a16="http://schemas.microsoft.com/office/drawing/2014/main" id="{B42F4905-D0CB-450B-9DAA-AF76016E4261}"/>
                </a:ext>
              </a:extLst>
            </p:cNvPr>
            <p:cNvSpPr/>
            <p:nvPr/>
          </p:nvSpPr>
          <p:spPr>
            <a:xfrm>
              <a:off x="4220133" y="301417"/>
              <a:ext cx="3626180" cy="27893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>
                  <a:ln w="19050">
                    <a:solidFill>
                      <a:srgbClr val="FABD15"/>
                    </a:solidFill>
                  </a:ln>
                  <a:solidFill>
                    <a:srgbClr val="FFFF00"/>
                  </a:solidFill>
                  <a:latin typeface="HP-130" pitchFamily="2" charset="0"/>
                </a:rPr>
                <a:t>Toán</a:t>
              </a:r>
            </a:p>
          </p:txBody>
        </p:sp>
      </p:grpSp>
      <p:pic>
        <p:nvPicPr>
          <p:cNvPr id="39" name="图片 11">
            <a:extLst>
              <a:ext uri="{FF2B5EF4-FFF2-40B4-BE49-F238E27FC236}">
                <a16:creationId xmlns:a16="http://schemas.microsoft.com/office/drawing/2014/main" id="{68777F92-C4C0-4B98-BAFD-7C84C703F731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9295" y="304239"/>
            <a:ext cx="2155720" cy="628650"/>
          </a:xfrm>
          <a:prstGeom prst="rect">
            <a:avLst/>
          </a:prstGeom>
        </p:spPr>
      </p:pic>
      <p:pic>
        <p:nvPicPr>
          <p:cNvPr id="40" name="图片 12">
            <a:extLst>
              <a:ext uri="{FF2B5EF4-FFF2-40B4-BE49-F238E27FC236}">
                <a16:creationId xmlns:a16="http://schemas.microsoft.com/office/drawing/2014/main" id="{375CD852-9C62-4899-85BD-B3033B212646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76" y="1464742"/>
            <a:ext cx="1480533" cy="62865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5AF984A-1408-4A6F-9E37-047181338439}"/>
              </a:ext>
            </a:extLst>
          </p:cNvPr>
          <p:cNvSpPr txBox="1"/>
          <p:nvPr/>
        </p:nvSpPr>
        <p:spPr>
          <a:xfrm>
            <a:off x="1060070" y="2269561"/>
            <a:ext cx="1052122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ln w="28575">
                  <a:solidFill>
                    <a:schemeClr val="bg1"/>
                  </a:solidFill>
                </a:ln>
                <a:gradFill>
                  <a:gsLst>
                    <a:gs pos="3000">
                      <a:srgbClr val="B8ECF7"/>
                    </a:gs>
                    <a:gs pos="33000">
                      <a:srgbClr val="5DC1E3"/>
                    </a:gs>
                    <a:gs pos="71000">
                      <a:srgbClr val="2571A4"/>
                    </a:gs>
                    <a:gs pos="51000">
                      <a:schemeClr val="tx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effectLst>
                  <a:outerShdw blurRad="12700" dist="101600" dir="240000" algn="t" rotWithShape="0">
                    <a:schemeClr val="bg1"/>
                  </a:outerShdw>
                </a:effectLst>
                <a:latin typeface="UTM Showcard" panose="02040603050506020204" pitchFamily="18" charset="0"/>
                <a:ea typeface="方正卡通简体" pitchFamily="65" charset="-122"/>
                <a:cs typeface="Arial" pitchFamily="34" charset="0"/>
              </a:defRPr>
            </a:lvl1pPr>
          </a:lstStyle>
          <a:p>
            <a:r>
              <a:rPr lang="en-US" sz="8800">
                <a:gradFill>
                  <a:gsLst>
                    <a:gs pos="57000">
                      <a:srgbClr val="FC9B42"/>
                    </a:gs>
                    <a:gs pos="16000">
                      <a:srgbClr val="F67403"/>
                    </a:gs>
                    <a:gs pos="77000">
                      <a:srgbClr val="F67403"/>
                    </a:gs>
                  </a:gsLst>
                  <a:lin ang="5400000" scaled="1"/>
                </a:gradFill>
              </a:rPr>
              <a:t>Quy đồng mẫu số các phân số (tt)</a:t>
            </a:r>
            <a:endParaRPr lang="en-US" sz="8800" dirty="0">
              <a:gradFill>
                <a:gsLst>
                  <a:gs pos="57000">
                    <a:srgbClr val="FC9B42"/>
                  </a:gs>
                  <a:gs pos="16000">
                    <a:srgbClr val="F67403"/>
                  </a:gs>
                  <a:gs pos="77000">
                    <a:srgbClr val="F67403"/>
                  </a:gs>
                </a:gsLst>
                <a:lin ang="5400000" scaled="1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26592315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8.33333E-7 2.22222E-6 L 0.09753 2.22222E-6 " pathEditMode="relative" rAng="0" ptsTypes="AA">
                                      <p:cBhvr>
                                        <p:cTn id="12" dur="5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08984 0.0037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2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103" y="1045373"/>
            <a:ext cx="7958059" cy="19170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4645550" y="1526331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367653" y="151367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079" y="2935096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1831C26C-F3A0-446A-A14C-6DBF03C4CF2E}"/>
              </a:ext>
            </a:extLst>
          </p:cNvPr>
          <p:cNvSpPr/>
          <p:nvPr/>
        </p:nvSpPr>
        <p:spPr>
          <a:xfrm>
            <a:off x="0" y="304800"/>
            <a:ext cx="12192000" cy="6263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93373" cy="1386348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3F1021FD-30D1-475D-8133-9E606CF84764}"/>
              </a:ext>
            </a:extLst>
          </p:cNvPr>
          <p:cNvSpPr txBox="1"/>
          <p:nvPr/>
        </p:nvSpPr>
        <p:spPr>
          <a:xfrm>
            <a:off x="1350308" y="375843"/>
            <a:ext cx="10743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00B42560-F358-4916-8D3E-CBAD32D16317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F754A007-6672-4A5E-9E1E-258198B6519C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965300" y="471708"/>
            <a:ext cx="573924" cy="735132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4E641410-DF94-4217-AEFB-D6D4F9020CDE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4640" b="30628"/>
          <a:stretch/>
        </p:blipFill>
        <p:spPr>
          <a:xfrm>
            <a:off x="2190533" y="5827760"/>
            <a:ext cx="446410" cy="1112745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CB544D2D-13B4-4FB0-B98A-DF4B13B001EB}"/>
              </a:ext>
            </a:extLst>
          </p:cNvPr>
          <p:cNvSpPr txBox="1"/>
          <p:nvPr/>
        </p:nvSpPr>
        <p:spPr>
          <a:xfrm>
            <a:off x="2002371" y="1685926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FC18093-C809-4F84-9BDA-7718488491CE}"/>
              </a:ext>
            </a:extLst>
          </p:cNvPr>
          <p:cNvSpPr txBox="1"/>
          <p:nvPr/>
        </p:nvSpPr>
        <p:spPr>
          <a:xfrm>
            <a:off x="5704467" y="1429454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D8E84A3-1A2B-4052-83EF-DE36422DBBAA}"/>
              </a:ext>
            </a:extLst>
          </p:cNvPr>
          <p:cNvSpPr/>
          <p:nvPr/>
        </p:nvSpPr>
        <p:spPr>
          <a:xfrm>
            <a:off x="5646064" y="2191693"/>
            <a:ext cx="4465997" cy="838200"/>
          </a:xfrm>
          <a:custGeom>
            <a:avLst/>
            <a:gdLst>
              <a:gd name="connsiteX0" fmla="*/ 0 w 4465997"/>
              <a:gd name="connsiteY0" fmla="*/ 0 h 838200"/>
              <a:gd name="connsiteX1" fmla="*/ 513590 w 4465997"/>
              <a:gd name="connsiteY1" fmla="*/ 0 h 838200"/>
              <a:gd name="connsiteX2" fmla="*/ 1071839 w 4465997"/>
              <a:gd name="connsiteY2" fmla="*/ 0 h 838200"/>
              <a:gd name="connsiteX3" fmla="*/ 1585429 w 4465997"/>
              <a:gd name="connsiteY3" fmla="*/ 0 h 838200"/>
              <a:gd name="connsiteX4" fmla="*/ 2232999 w 4465997"/>
              <a:gd name="connsiteY4" fmla="*/ 0 h 838200"/>
              <a:gd name="connsiteX5" fmla="*/ 2835908 w 4465997"/>
              <a:gd name="connsiteY5" fmla="*/ 0 h 838200"/>
              <a:gd name="connsiteX6" fmla="*/ 3349498 w 4465997"/>
              <a:gd name="connsiteY6" fmla="*/ 0 h 838200"/>
              <a:gd name="connsiteX7" fmla="*/ 4465997 w 4465997"/>
              <a:gd name="connsiteY7" fmla="*/ 0 h 838200"/>
              <a:gd name="connsiteX8" fmla="*/ 4465997 w 4465997"/>
              <a:gd name="connsiteY8" fmla="*/ 427482 h 838200"/>
              <a:gd name="connsiteX9" fmla="*/ 4465997 w 4465997"/>
              <a:gd name="connsiteY9" fmla="*/ 838200 h 838200"/>
              <a:gd name="connsiteX10" fmla="*/ 3818427 w 4465997"/>
              <a:gd name="connsiteY10" fmla="*/ 838200 h 838200"/>
              <a:gd name="connsiteX11" fmla="*/ 3349498 w 4465997"/>
              <a:gd name="connsiteY11" fmla="*/ 838200 h 838200"/>
              <a:gd name="connsiteX12" fmla="*/ 2925228 w 4465997"/>
              <a:gd name="connsiteY12" fmla="*/ 838200 h 838200"/>
              <a:gd name="connsiteX13" fmla="*/ 2366978 w 4465997"/>
              <a:gd name="connsiteY13" fmla="*/ 838200 h 838200"/>
              <a:gd name="connsiteX14" fmla="*/ 1942709 w 4465997"/>
              <a:gd name="connsiteY14" fmla="*/ 838200 h 838200"/>
              <a:gd name="connsiteX15" fmla="*/ 1518439 w 4465997"/>
              <a:gd name="connsiteY15" fmla="*/ 838200 h 838200"/>
              <a:gd name="connsiteX16" fmla="*/ 1004849 w 4465997"/>
              <a:gd name="connsiteY16" fmla="*/ 838200 h 838200"/>
              <a:gd name="connsiteX17" fmla="*/ 0 w 4465997"/>
              <a:gd name="connsiteY17" fmla="*/ 838200 h 838200"/>
              <a:gd name="connsiteX18" fmla="*/ 0 w 4465997"/>
              <a:gd name="connsiteY18" fmla="*/ 435864 h 838200"/>
              <a:gd name="connsiteX19" fmla="*/ 0 w 4465997"/>
              <a:gd name="connsiteY19" fmla="*/ 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465997" h="838200" fill="none" extrusionOk="0">
                <a:moveTo>
                  <a:pt x="0" y="0"/>
                </a:moveTo>
                <a:cubicBezTo>
                  <a:pt x="254502" y="-47611"/>
                  <a:pt x="385713" y="3376"/>
                  <a:pt x="513590" y="0"/>
                </a:cubicBezTo>
                <a:cubicBezTo>
                  <a:pt x="641467" y="-3376"/>
                  <a:pt x="850457" y="64615"/>
                  <a:pt x="1071839" y="0"/>
                </a:cubicBezTo>
                <a:cubicBezTo>
                  <a:pt x="1293221" y="-64615"/>
                  <a:pt x="1383674" y="25257"/>
                  <a:pt x="1585429" y="0"/>
                </a:cubicBezTo>
                <a:cubicBezTo>
                  <a:pt x="1787184" y="-25257"/>
                  <a:pt x="1995574" y="8155"/>
                  <a:pt x="2232999" y="0"/>
                </a:cubicBezTo>
                <a:cubicBezTo>
                  <a:pt x="2470424" y="-8155"/>
                  <a:pt x="2583343" y="15985"/>
                  <a:pt x="2835908" y="0"/>
                </a:cubicBezTo>
                <a:cubicBezTo>
                  <a:pt x="3088473" y="-15985"/>
                  <a:pt x="3161563" y="205"/>
                  <a:pt x="3349498" y="0"/>
                </a:cubicBezTo>
                <a:cubicBezTo>
                  <a:pt x="3537433" y="-205"/>
                  <a:pt x="4206968" y="99920"/>
                  <a:pt x="4465997" y="0"/>
                </a:cubicBezTo>
                <a:cubicBezTo>
                  <a:pt x="4468118" y="143107"/>
                  <a:pt x="4450124" y="331104"/>
                  <a:pt x="4465997" y="427482"/>
                </a:cubicBezTo>
                <a:cubicBezTo>
                  <a:pt x="4481870" y="523860"/>
                  <a:pt x="4456162" y="689434"/>
                  <a:pt x="4465997" y="838200"/>
                </a:cubicBezTo>
                <a:cubicBezTo>
                  <a:pt x="4156666" y="879168"/>
                  <a:pt x="4142056" y="781050"/>
                  <a:pt x="3818427" y="838200"/>
                </a:cubicBezTo>
                <a:cubicBezTo>
                  <a:pt x="3494798" y="895350"/>
                  <a:pt x="3495104" y="797205"/>
                  <a:pt x="3349498" y="838200"/>
                </a:cubicBezTo>
                <a:cubicBezTo>
                  <a:pt x="3203892" y="879195"/>
                  <a:pt x="3076826" y="795767"/>
                  <a:pt x="2925228" y="838200"/>
                </a:cubicBezTo>
                <a:cubicBezTo>
                  <a:pt x="2773630" y="880633"/>
                  <a:pt x="2527897" y="808609"/>
                  <a:pt x="2366978" y="838200"/>
                </a:cubicBezTo>
                <a:cubicBezTo>
                  <a:pt x="2206059" y="867791"/>
                  <a:pt x="2091546" y="828229"/>
                  <a:pt x="1942709" y="838200"/>
                </a:cubicBezTo>
                <a:cubicBezTo>
                  <a:pt x="1793872" y="848171"/>
                  <a:pt x="1694887" y="789571"/>
                  <a:pt x="1518439" y="838200"/>
                </a:cubicBezTo>
                <a:cubicBezTo>
                  <a:pt x="1341991" y="886829"/>
                  <a:pt x="1216831" y="783688"/>
                  <a:pt x="1004849" y="838200"/>
                </a:cubicBezTo>
                <a:cubicBezTo>
                  <a:pt x="792867" y="892712"/>
                  <a:pt x="332445" y="765236"/>
                  <a:pt x="0" y="838200"/>
                </a:cubicBezTo>
                <a:cubicBezTo>
                  <a:pt x="-27020" y="719426"/>
                  <a:pt x="826" y="628130"/>
                  <a:pt x="0" y="435864"/>
                </a:cubicBezTo>
                <a:cubicBezTo>
                  <a:pt x="-826" y="243598"/>
                  <a:pt x="22643" y="150623"/>
                  <a:pt x="0" y="0"/>
                </a:cubicBezTo>
                <a:close/>
              </a:path>
              <a:path w="4465997" h="838200" stroke="0" extrusionOk="0">
                <a:moveTo>
                  <a:pt x="0" y="0"/>
                </a:moveTo>
                <a:cubicBezTo>
                  <a:pt x="257271" y="-3059"/>
                  <a:pt x="360612" y="45664"/>
                  <a:pt x="558250" y="0"/>
                </a:cubicBezTo>
                <a:cubicBezTo>
                  <a:pt x="755888" y="-45664"/>
                  <a:pt x="825577" y="3055"/>
                  <a:pt x="982519" y="0"/>
                </a:cubicBezTo>
                <a:cubicBezTo>
                  <a:pt x="1139461" y="-3055"/>
                  <a:pt x="1325046" y="23821"/>
                  <a:pt x="1496109" y="0"/>
                </a:cubicBezTo>
                <a:cubicBezTo>
                  <a:pt x="1667172" y="-23821"/>
                  <a:pt x="1889218" y="60117"/>
                  <a:pt x="2143679" y="0"/>
                </a:cubicBezTo>
                <a:cubicBezTo>
                  <a:pt x="2398140" y="-60117"/>
                  <a:pt x="2499869" y="18270"/>
                  <a:pt x="2791248" y="0"/>
                </a:cubicBezTo>
                <a:cubicBezTo>
                  <a:pt x="3082627" y="-18270"/>
                  <a:pt x="3055308" y="44303"/>
                  <a:pt x="3215518" y="0"/>
                </a:cubicBezTo>
                <a:cubicBezTo>
                  <a:pt x="3375728" y="-44303"/>
                  <a:pt x="3529771" y="42555"/>
                  <a:pt x="3773767" y="0"/>
                </a:cubicBezTo>
                <a:cubicBezTo>
                  <a:pt x="4017763" y="-42555"/>
                  <a:pt x="4326125" y="54171"/>
                  <a:pt x="4465997" y="0"/>
                </a:cubicBezTo>
                <a:cubicBezTo>
                  <a:pt x="4481086" y="142986"/>
                  <a:pt x="4459737" y="233935"/>
                  <a:pt x="4465997" y="393954"/>
                </a:cubicBezTo>
                <a:cubicBezTo>
                  <a:pt x="4472257" y="553973"/>
                  <a:pt x="4458952" y="733129"/>
                  <a:pt x="4465997" y="838200"/>
                </a:cubicBezTo>
                <a:cubicBezTo>
                  <a:pt x="4298873" y="854806"/>
                  <a:pt x="4250636" y="836754"/>
                  <a:pt x="4041727" y="838200"/>
                </a:cubicBezTo>
                <a:cubicBezTo>
                  <a:pt x="3832818" y="839646"/>
                  <a:pt x="3748740" y="799299"/>
                  <a:pt x="3528138" y="838200"/>
                </a:cubicBezTo>
                <a:cubicBezTo>
                  <a:pt x="3307536" y="877101"/>
                  <a:pt x="3076118" y="813230"/>
                  <a:pt x="2880568" y="838200"/>
                </a:cubicBezTo>
                <a:cubicBezTo>
                  <a:pt x="2685018" y="863170"/>
                  <a:pt x="2574383" y="789206"/>
                  <a:pt x="2366978" y="838200"/>
                </a:cubicBezTo>
                <a:cubicBezTo>
                  <a:pt x="2159573" y="887194"/>
                  <a:pt x="1967441" y="779505"/>
                  <a:pt x="1719409" y="838200"/>
                </a:cubicBezTo>
                <a:cubicBezTo>
                  <a:pt x="1471377" y="896895"/>
                  <a:pt x="1372155" y="819949"/>
                  <a:pt x="1116499" y="838200"/>
                </a:cubicBezTo>
                <a:cubicBezTo>
                  <a:pt x="860843" y="856451"/>
                  <a:pt x="739791" y="790878"/>
                  <a:pt x="602910" y="838200"/>
                </a:cubicBezTo>
                <a:cubicBezTo>
                  <a:pt x="466029" y="885522"/>
                  <a:pt x="146055" y="793523"/>
                  <a:pt x="0" y="838200"/>
                </a:cubicBezTo>
                <a:cubicBezTo>
                  <a:pt x="-34348" y="744933"/>
                  <a:pt x="37602" y="595514"/>
                  <a:pt x="0" y="444246"/>
                </a:cubicBezTo>
                <a:cubicBezTo>
                  <a:pt x="-37602" y="292978"/>
                  <a:pt x="52033" y="95560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xmlns="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40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chia hết cho </a:t>
            </a:r>
            <a:r>
              <a:rPr lang="en-US" sz="40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F854901-5B67-42DF-AC5E-3B81C7D3973E}"/>
              </a:ext>
            </a:extLst>
          </p:cNvPr>
          <p:cNvGrpSpPr/>
          <p:nvPr/>
        </p:nvGrpSpPr>
        <p:grpSpPr>
          <a:xfrm>
            <a:off x="619690" y="1487862"/>
            <a:ext cx="1332655" cy="1491538"/>
            <a:chOff x="4169665" y="1705466"/>
            <a:chExt cx="1332655" cy="1491538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F27B9D85-95B9-4F0E-95C3-646F7D5F7F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4169665" y="198295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/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8EFE26F-71DE-4C2F-B89E-DC36AEC59DD8}"/>
              </a:ext>
            </a:extLst>
          </p:cNvPr>
          <p:cNvGrpSpPr/>
          <p:nvPr/>
        </p:nvGrpSpPr>
        <p:grpSpPr>
          <a:xfrm>
            <a:off x="3040752" y="1453305"/>
            <a:ext cx="1480016" cy="1491538"/>
            <a:chOff x="6590727" y="1670909"/>
            <a:chExt cx="1480016" cy="1491538"/>
          </a:xfrm>
        </p:grpSpPr>
        <p:pic>
          <p:nvPicPr>
            <p:cNvPr id="53" name="图片 29">
              <a:extLst>
                <a:ext uri="{FF2B5EF4-FFF2-40B4-BE49-F238E27FC236}">
                  <a16:creationId xmlns:a16="http://schemas.microsoft.com/office/drawing/2014/main" id="{92E60BCF-738E-471D-9D75-86FBB6D7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6590727" y="199531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/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ight Brace 14">
            <a:extLst>
              <a:ext uri="{FF2B5EF4-FFF2-40B4-BE49-F238E27FC236}">
                <a16:creationId xmlns:a16="http://schemas.microsoft.com/office/drawing/2014/main" id="{6B98C5D7-6234-4C1E-AB03-BA3B00A1F61A}"/>
              </a:ext>
            </a:extLst>
          </p:cNvPr>
          <p:cNvSpPr/>
          <p:nvPr/>
        </p:nvSpPr>
        <p:spPr>
          <a:xfrm>
            <a:off x="4822371" y="1467815"/>
            <a:ext cx="209580" cy="1494580"/>
          </a:xfrm>
          <a:prstGeom prst="rightBrace">
            <a:avLst/>
          </a:prstGeom>
          <a:ln w="38100">
            <a:solidFill>
              <a:srgbClr val="4F9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1093373" y="3182215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3373" y="3182215"/>
                <a:ext cx="3683907" cy="128269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55">
                <a:extLst>
                  <a:ext uri="{FF2B5EF4-FFF2-40B4-BE49-F238E27FC236}">
                    <a16:creationId xmlns:a16="http://schemas.microsoft.com/office/drawing/2014/main" id="{A8C5EE92-9786-4F66-A968-4656F3A94153}"/>
                  </a:ext>
                </a:extLst>
              </p:cNvPr>
              <p:cNvSpPr txBox="1"/>
              <p:nvPr/>
            </p:nvSpPr>
            <p:spPr bwMode="auto">
              <a:xfrm>
                <a:off x="7046995" y="3134785"/>
                <a:ext cx="4053794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i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6" name="Object 55">
                <a:extLst>
                  <a:ext uri="{FF2B5EF4-FFF2-40B4-BE49-F238E27FC236}">
                    <a16:creationId xmlns:a16="http://schemas.microsoft.com/office/drawing/2014/main" id="{A8C5EE92-9786-4F66-A968-4656F3A94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6995" y="3134785"/>
                <a:ext cx="4053794" cy="128269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9AA8382-D39D-4C29-8A74-36DE98B3417B}"/>
                  </a:ext>
                </a:extLst>
              </p:cNvPr>
              <p:cNvSpPr txBox="1"/>
              <p:nvPr/>
            </p:nvSpPr>
            <p:spPr>
              <a:xfrm>
                <a:off x="245700" y="4550186"/>
                <a:ext cx="11689141" cy="1166730"/>
              </a:xfrm>
              <a:custGeom>
                <a:avLst/>
                <a:gdLst>
                  <a:gd name="connsiteX0" fmla="*/ 0 w 11689141"/>
                  <a:gd name="connsiteY0" fmla="*/ 313935 h 1606792"/>
                  <a:gd name="connsiteX1" fmla="*/ 313935 w 11689141"/>
                  <a:gd name="connsiteY1" fmla="*/ 0 h 1606792"/>
                  <a:gd name="connsiteX2" fmla="*/ 11375206 w 11689141"/>
                  <a:gd name="connsiteY2" fmla="*/ 0 h 1606792"/>
                  <a:gd name="connsiteX3" fmla="*/ 11689141 w 11689141"/>
                  <a:gd name="connsiteY3" fmla="*/ 313935 h 1606792"/>
                  <a:gd name="connsiteX4" fmla="*/ 11689141 w 11689141"/>
                  <a:gd name="connsiteY4" fmla="*/ 1292857 h 1606792"/>
                  <a:gd name="connsiteX5" fmla="*/ 11375206 w 11689141"/>
                  <a:gd name="connsiteY5" fmla="*/ 1606792 h 1606792"/>
                  <a:gd name="connsiteX6" fmla="*/ 313935 w 11689141"/>
                  <a:gd name="connsiteY6" fmla="*/ 1606792 h 1606792"/>
                  <a:gd name="connsiteX7" fmla="*/ 0 w 11689141"/>
                  <a:gd name="connsiteY7" fmla="*/ 1292857 h 1606792"/>
                  <a:gd name="connsiteX8" fmla="*/ 0 w 11689141"/>
                  <a:gd name="connsiteY8" fmla="*/ 313935 h 16067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06792" fill="none" extrusionOk="0">
                    <a:moveTo>
                      <a:pt x="0" y="313935"/>
                    </a:moveTo>
                    <a:cubicBezTo>
                      <a:pt x="179880" y="297879"/>
                      <a:pt x="318932" y="180734"/>
                      <a:pt x="313935" y="0"/>
                    </a:cubicBezTo>
                    <a:cubicBezTo>
                      <a:pt x="3638813" y="-132822"/>
                      <a:pt x="8811591" y="129461"/>
                      <a:pt x="11375206" y="0"/>
                    </a:cubicBezTo>
                    <a:cubicBezTo>
                      <a:pt x="11346509" y="171245"/>
                      <a:pt x="11510125" y="312960"/>
                      <a:pt x="11689141" y="313935"/>
                    </a:cubicBezTo>
                    <a:cubicBezTo>
                      <a:pt x="11653207" y="748037"/>
                      <a:pt x="11763151" y="1057298"/>
                      <a:pt x="11689141" y="1292857"/>
                    </a:cubicBezTo>
                    <a:cubicBezTo>
                      <a:pt x="11512219" y="1292136"/>
                      <a:pt x="11357203" y="1461610"/>
                      <a:pt x="11375206" y="1606792"/>
                    </a:cubicBezTo>
                    <a:cubicBezTo>
                      <a:pt x="8400711" y="1532049"/>
                      <a:pt x="5470135" y="1638508"/>
                      <a:pt x="313935" y="1606792"/>
                    </a:cubicBezTo>
                    <a:cubicBezTo>
                      <a:pt x="294260" y="1449879"/>
                      <a:pt x="162777" y="1323222"/>
                      <a:pt x="0" y="1292857"/>
                    </a:cubicBezTo>
                    <a:cubicBezTo>
                      <a:pt x="-18803" y="1047618"/>
                      <a:pt x="17078" y="762532"/>
                      <a:pt x="0" y="313935"/>
                    </a:cubicBezTo>
                    <a:close/>
                  </a:path>
                  <a:path w="11689141" h="1606792" stroke="0" extrusionOk="0">
                    <a:moveTo>
                      <a:pt x="0" y="313935"/>
                    </a:moveTo>
                    <a:cubicBezTo>
                      <a:pt x="184483" y="303183"/>
                      <a:pt x="304356" y="178279"/>
                      <a:pt x="313935" y="0"/>
                    </a:cubicBezTo>
                    <a:cubicBezTo>
                      <a:pt x="3262541" y="-124194"/>
                      <a:pt x="7800036" y="127124"/>
                      <a:pt x="11375206" y="0"/>
                    </a:cubicBezTo>
                    <a:cubicBezTo>
                      <a:pt x="11363692" y="177660"/>
                      <a:pt x="11506172" y="324145"/>
                      <a:pt x="11689141" y="313935"/>
                    </a:cubicBezTo>
                    <a:cubicBezTo>
                      <a:pt x="11719157" y="679284"/>
                      <a:pt x="11686118" y="967941"/>
                      <a:pt x="11689141" y="1292857"/>
                    </a:cubicBezTo>
                    <a:cubicBezTo>
                      <a:pt x="11531562" y="1284956"/>
                      <a:pt x="11393733" y="1414434"/>
                      <a:pt x="11375206" y="1606792"/>
                    </a:cubicBezTo>
                    <a:cubicBezTo>
                      <a:pt x="8491891" y="1473326"/>
                      <a:pt x="5804766" y="1600908"/>
                      <a:pt x="313935" y="1606792"/>
                    </a:cubicBezTo>
                    <a:cubicBezTo>
                      <a:pt x="316843" y="1425106"/>
                      <a:pt x="176628" y="1291202"/>
                      <a:pt x="0" y="1292857"/>
                    </a:cubicBezTo>
                    <a:cubicBezTo>
                      <a:pt x="61244" y="1166370"/>
                      <a:pt x="-75247" y="711403"/>
                      <a:pt x="0" y="31393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xmlns="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ậy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quy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ồng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ẫu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800" b="1" i="0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800" b="1" i="1" smtClean="0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𝟒𝟐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9AA8382-D39D-4C29-8A74-36DE98B34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00" y="4550186"/>
                <a:ext cx="11689141" cy="1166730"/>
              </a:xfrm>
              <a:custGeom>
                <a:avLst/>
                <a:gdLst>
                  <a:gd name="connsiteX0" fmla="*/ 0 w 11689141"/>
                  <a:gd name="connsiteY0" fmla="*/ 313935 h 1606792"/>
                  <a:gd name="connsiteX1" fmla="*/ 313935 w 11689141"/>
                  <a:gd name="connsiteY1" fmla="*/ 0 h 1606792"/>
                  <a:gd name="connsiteX2" fmla="*/ 11375206 w 11689141"/>
                  <a:gd name="connsiteY2" fmla="*/ 0 h 1606792"/>
                  <a:gd name="connsiteX3" fmla="*/ 11689141 w 11689141"/>
                  <a:gd name="connsiteY3" fmla="*/ 313935 h 1606792"/>
                  <a:gd name="connsiteX4" fmla="*/ 11689141 w 11689141"/>
                  <a:gd name="connsiteY4" fmla="*/ 1292857 h 1606792"/>
                  <a:gd name="connsiteX5" fmla="*/ 11375206 w 11689141"/>
                  <a:gd name="connsiteY5" fmla="*/ 1606792 h 1606792"/>
                  <a:gd name="connsiteX6" fmla="*/ 313935 w 11689141"/>
                  <a:gd name="connsiteY6" fmla="*/ 1606792 h 1606792"/>
                  <a:gd name="connsiteX7" fmla="*/ 0 w 11689141"/>
                  <a:gd name="connsiteY7" fmla="*/ 1292857 h 1606792"/>
                  <a:gd name="connsiteX8" fmla="*/ 0 w 11689141"/>
                  <a:gd name="connsiteY8" fmla="*/ 313935 h 16067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06792" fill="none" extrusionOk="0">
                    <a:moveTo>
                      <a:pt x="0" y="313935"/>
                    </a:moveTo>
                    <a:cubicBezTo>
                      <a:pt x="179880" y="297879"/>
                      <a:pt x="318932" y="180734"/>
                      <a:pt x="313935" y="0"/>
                    </a:cubicBezTo>
                    <a:cubicBezTo>
                      <a:pt x="3638813" y="-132822"/>
                      <a:pt x="8811591" y="129461"/>
                      <a:pt x="11375206" y="0"/>
                    </a:cubicBezTo>
                    <a:cubicBezTo>
                      <a:pt x="11346509" y="171245"/>
                      <a:pt x="11510125" y="312960"/>
                      <a:pt x="11689141" y="313935"/>
                    </a:cubicBezTo>
                    <a:cubicBezTo>
                      <a:pt x="11653207" y="748037"/>
                      <a:pt x="11763151" y="1057298"/>
                      <a:pt x="11689141" y="1292857"/>
                    </a:cubicBezTo>
                    <a:cubicBezTo>
                      <a:pt x="11512219" y="1292136"/>
                      <a:pt x="11357203" y="1461610"/>
                      <a:pt x="11375206" y="1606792"/>
                    </a:cubicBezTo>
                    <a:cubicBezTo>
                      <a:pt x="8400711" y="1532049"/>
                      <a:pt x="5470135" y="1638508"/>
                      <a:pt x="313935" y="1606792"/>
                    </a:cubicBezTo>
                    <a:cubicBezTo>
                      <a:pt x="294260" y="1449879"/>
                      <a:pt x="162777" y="1323222"/>
                      <a:pt x="0" y="1292857"/>
                    </a:cubicBezTo>
                    <a:cubicBezTo>
                      <a:pt x="-18803" y="1047618"/>
                      <a:pt x="17078" y="762532"/>
                      <a:pt x="0" y="313935"/>
                    </a:cubicBezTo>
                    <a:close/>
                  </a:path>
                  <a:path w="11689141" h="1606792" stroke="0" extrusionOk="0">
                    <a:moveTo>
                      <a:pt x="0" y="313935"/>
                    </a:moveTo>
                    <a:cubicBezTo>
                      <a:pt x="184483" y="303183"/>
                      <a:pt x="304356" y="178279"/>
                      <a:pt x="313935" y="0"/>
                    </a:cubicBezTo>
                    <a:cubicBezTo>
                      <a:pt x="3262541" y="-124194"/>
                      <a:pt x="7800036" y="127124"/>
                      <a:pt x="11375206" y="0"/>
                    </a:cubicBezTo>
                    <a:cubicBezTo>
                      <a:pt x="11363692" y="177660"/>
                      <a:pt x="11506172" y="324145"/>
                      <a:pt x="11689141" y="313935"/>
                    </a:cubicBezTo>
                    <a:cubicBezTo>
                      <a:pt x="11719157" y="679284"/>
                      <a:pt x="11686118" y="967941"/>
                      <a:pt x="11689141" y="1292857"/>
                    </a:cubicBezTo>
                    <a:cubicBezTo>
                      <a:pt x="11531562" y="1284956"/>
                      <a:pt x="11393733" y="1414434"/>
                      <a:pt x="11375206" y="1606792"/>
                    </a:cubicBezTo>
                    <a:cubicBezTo>
                      <a:pt x="8491891" y="1473326"/>
                      <a:pt x="5804766" y="1600908"/>
                      <a:pt x="313935" y="1606792"/>
                    </a:cubicBezTo>
                    <a:cubicBezTo>
                      <a:pt x="316843" y="1425106"/>
                      <a:pt x="176628" y="1291202"/>
                      <a:pt x="0" y="1292857"/>
                    </a:cubicBezTo>
                    <a:cubicBezTo>
                      <a:pt x="61244" y="1166370"/>
                      <a:pt x="-75247" y="711403"/>
                      <a:pt x="0" y="313935"/>
                    </a:cubicBezTo>
                    <a:close/>
                  </a:path>
                </a:pathLst>
              </a:custGeom>
              <a:blipFill>
                <a:blip r:embed="rId24"/>
                <a:stretch>
                  <a:fillRect l="-1606" b="-2956"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xmlns:a14="http://schemas.microsoft.com/office/drawing/2010/main" xmlns="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6052457"/>
            <a:ext cx="12192000" cy="909732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44EA0C48-5816-4D8A-91F5-646FDAE6A54F}"/>
              </a:ext>
            </a:extLst>
          </p:cNvPr>
          <p:cNvPicPr>
            <a:picLocks noChangeAspect="1"/>
          </p:cNvPicPr>
          <p:nvPr/>
        </p:nvPicPr>
        <p:blipFill>
          <a:blip r:embed="rId2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43608"/>
            <a:ext cx="583009" cy="11885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1708"/>
            <a:ext cx="12192000" cy="76781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0BA0CDEA-8BBE-42F5-B54F-C2C154B981BF}"/>
              </a:ext>
            </a:extLst>
          </p:cNvPr>
          <p:cNvPicPr>
            <a:picLocks noChangeAspect="1"/>
          </p:cNvPicPr>
          <p:nvPr/>
        </p:nvPicPr>
        <p:blipFill>
          <a:blip r:embed="rId2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1770" y="6024670"/>
            <a:ext cx="546142" cy="8495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/>
              <p:nvPr/>
            </p:nvSpPr>
            <p:spPr bwMode="auto">
              <a:xfrm>
                <a:off x="7215329" y="3099252"/>
                <a:ext cx="4053794" cy="1282695"/>
              </a:xfrm>
              <a:prstGeom prst="rect">
                <a:avLst/>
              </a:prstGeom>
              <a:ln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i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ữ nguyên</a:t>
                </a:r>
              </a:p>
            </p:txBody>
          </p:sp>
        </mc:Choice>
        <mc:Fallback xmlns="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15329" y="3099252"/>
                <a:ext cx="4053794" cy="1282695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921D31CD-07C0-4CFC-BA07-4E65E301569A}"/>
              </a:ext>
            </a:extLst>
          </p:cNvPr>
          <p:cNvSpPr/>
          <p:nvPr/>
        </p:nvSpPr>
        <p:spPr>
          <a:xfrm>
            <a:off x="1035611" y="2370385"/>
            <a:ext cx="871188" cy="87118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2A58C78C-33D7-41F9-843D-33462009BD6C}"/>
              </a:ext>
            </a:extLst>
          </p:cNvPr>
          <p:cNvSpPr/>
          <p:nvPr/>
        </p:nvSpPr>
        <p:spPr>
          <a:xfrm>
            <a:off x="3607219" y="2351369"/>
            <a:ext cx="871188" cy="87118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1095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9" grpId="0"/>
      <p:bldP spid="50" grpId="0"/>
      <p:bldP spid="51" grpId="0" animBg="1"/>
      <p:bldP spid="15" grpId="0" animBg="1"/>
      <p:bldP spid="55" grpId="0"/>
      <p:bldP spid="56" grpId="0"/>
      <p:bldP spid="57" grpId="0" animBg="1"/>
      <p:bldP spid="39" grpId="0" animBg="1"/>
      <p:bldP spid="3" grpId="0" animBg="1"/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23033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367" y="381470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5051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79674" y="2358065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3473" y="5456291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5462501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75" y="5962551"/>
            <a:ext cx="836726" cy="65934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FD014C1-2170-4D25-9B93-43E7018888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71397" y="1516805"/>
            <a:ext cx="3766338" cy="52146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276" y="6278503"/>
            <a:ext cx="731446" cy="57638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DD432F1-30EC-4167-93A3-23060DB376AE}"/>
              </a:ext>
            </a:extLst>
          </p:cNvPr>
          <p:cNvGrpSpPr/>
          <p:nvPr/>
        </p:nvGrpSpPr>
        <p:grpSpPr>
          <a:xfrm>
            <a:off x="1975757" y="261256"/>
            <a:ext cx="5995640" cy="3624943"/>
            <a:chOff x="1975757" y="261256"/>
            <a:chExt cx="5995640" cy="3624943"/>
          </a:xfrm>
        </p:grpSpPr>
        <p:pic>
          <p:nvPicPr>
            <p:cNvPr id="8" name="Picture 7" descr="Icon&#10;&#10;Description automatically generated">
              <a:extLst>
                <a:ext uri="{FF2B5EF4-FFF2-40B4-BE49-F238E27FC236}">
                  <a16:creationId xmlns:a16="http://schemas.microsoft.com/office/drawing/2014/main" id="{0C7DE147-8D4F-4730-8979-63F6E57276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5757" y="261256"/>
              <a:ext cx="5995640" cy="3624943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29C49BF-CEA0-4A41-93DE-A72F88C285E9}"/>
                </a:ext>
              </a:extLst>
            </p:cNvPr>
            <p:cNvSpPr txBox="1"/>
            <p:nvPr/>
          </p:nvSpPr>
          <p:spPr>
            <a:xfrm>
              <a:off x="2466214" y="870373"/>
              <a:ext cx="5035361" cy="21236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Khi nào ta chọn mẫu số lớn hơn làm mẫu số chung?</a:t>
              </a:r>
              <a:endParaRPr lang="en-US" sz="4400" b="1" dirty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6F27FC6-B7EB-4C85-91EC-0CB02DCBE36D}"/>
              </a:ext>
            </a:extLst>
          </p:cNvPr>
          <p:cNvGrpSpPr/>
          <p:nvPr/>
        </p:nvGrpSpPr>
        <p:grpSpPr>
          <a:xfrm>
            <a:off x="217166" y="4006051"/>
            <a:ext cx="8294370" cy="1820678"/>
            <a:chOff x="279674" y="3886199"/>
            <a:chExt cx="8294370" cy="1820678"/>
          </a:xfrm>
        </p:grpSpPr>
        <p:sp>
          <p:nvSpPr>
            <p:cNvPr id="24" name="单圆角矩形 1">
              <a:extLst>
                <a:ext uri="{FF2B5EF4-FFF2-40B4-BE49-F238E27FC236}">
                  <a16:creationId xmlns:a16="http://schemas.microsoft.com/office/drawing/2014/main" id="{BB20F8B7-0319-48A2-BFDC-4DE7D4C17FCD}"/>
                </a:ext>
              </a:extLst>
            </p:cNvPr>
            <p:cNvSpPr/>
            <p:nvPr/>
          </p:nvSpPr>
          <p:spPr>
            <a:xfrm>
              <a:off x="279674" y="3886199"/>
              <a:ext cx="8294370" cy="1820678"/>
            </a:xfrm>
            <a:custGeom>
              <a:avLst/>
              <a:gdLst>
                <a:gd name="connsiteX0" fmla="*/ 0 w 8294370"/>
                <a:gd name="connsiteY0" fmla="*/ 0 h 1820678"/>
                <a:gd name="connsiteX1" fmla="*/ 7990918 w 8294370"/>
                <a:gd name="connsiteY1" fmla="*/ 0 h 1820678"/>
                <a:gd name="connsiteX2" fmla="*/ 8294370 w 8294370"/>
                <a:gd name="connsiteY2" fmla="*/ 303452 h 1820678"/>
                <a:gd name="connsiteX3" fmla="*/ 8294370 w 8294370"/>
                <a:gd name="connsiteY3" fmla="*/ 1820678 h 1820678"/>
                <a:gd name="connsiteX4" fmla="*/ 0 w 8294370"/>
                <a:gd name="connsiteY4" fmla="*/ 1820678 h 1820678"/>
                <a:gd name="connsiteX5" fmla="*/ 0 w 8294370"/>
                <a:gd name="connsiteY5" fmla="*/ 0 h 182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294370" h="1820678" fill="none" extrusionOk="0">
                  <a:moveTo>
                    <a:pt x="0" y="0"/>
                  </a:moveTo>
                  <a:cubicBezTo>
                    <a:pt x="980112" y="-53680"/>
                    <a:pt x="5535693" y="-143038"/>
                    <a:pt x="7990918" y="0"/>
                  </a:cubicBezTo>
                  <a:cubicBezTo>
                    <a:pt x="8157373" y="-29393"/>
                    <a:pt x="8300589" y="149574"/>
                    <a:pt x="8294370" y="303452"/>
                  </a:cubicBezTo>
                  <a:cubicBezTo>
                    <a:pt x="8402593" y="1034367"/>
                    <a:pt x="8335511" y="1247266"/>
                    <a:pt x="8294370" y="1820678"/>
                  </a:cubicBezTo>
                  <a:cubicBezTo>
                    <a:pt x="5373113" y="1757601"/>
                    <a:pt x="1103210" y="1891429"/>
                    <a:pt x="0" y="1820678"/>
                  </a:cubicBezTo>
                  <a:cubicBezTo>
                    <a:pt x="162001" y="1190387"/>
                    <a:pt x="116664" y="726145"/>
                    <a:pt x="0" y="0"/>
                  </a:cubicBezTo>
                  <a:close/>
                </a:path>
                <a:path w="8294370" h="1820678" stroke="0" extrusionOk="0">
                  <a:moveTo>
                    <a:pt x="0" y="0"/>
                  </a:moveTo>
                  <a:cubicBezTo>
                    <a:pt x="945076" y="-64895"/>
                    <a:pt x="4444334" y="-74255"/>
                    <a:pt x="7990918" y="0"/>
                  </a:cubicBezTo>
                  <a:cubicBezTo>
                    <a:pt x="8163439" y="9825"/>
                    <a:pt x="8306972" y="140598"/>
                    <a:pt x="8294370" y="303452"/>
                  </a:cubicBezTo>
                  <a:cubicBezTo>
                    <a:pt x="8162045" y="919521"/>
                    <a:pt x="8348513" y="1636701"/>
                    <a:pt x="8294370" y="1820678"/>
                  </a:cubicBezTo>
                  <a:cubicBezTo>
                    <a:pt x="4648143" y="1783826"/>
                    <a:pt x="2717402" y="1819095"/>
                    <a:pt x="0" y="1820678"/>
                  </a:cubicBezTo>
                  <a:cubicBezTo>
                    <a:pt x="-7979" y="1433880"/>
                    <a:pt x="46379" y="86186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91000"/>
              </a:schemeClr>
            </a:solidFill>
            <a:ln w="38100">
              <a:solidFill>
                <a:srgbClr val="E1D691"/>
              </a:solidFill>
              <a:extLst>
                <a:ext uri="{C807C97D-BFC1-408E-A445-0C87EB9F89A2}">
                  <ask:lineSketchStyleProps xmlns:ask="http://schemas.microsoft.com/office/drawing/2018/sketchyshapes" xmlns="" sd="3015076799">
                    <a:prstGeom prst="round1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6261FD9-E133-48A3-BDCA-7F9B2B1F2AF1}"/>
                </a:ext>
              </a:extLst>
            </p:cNvPr>
            <p:cNvSpPr txBox="1"/>
            <p:nvPr/>
          </p:nvSpPr>
          <p:spPr>
            <a:xfrm>
              <a:off x="755981" y="3952550"/>
              <a:ext cx="7261440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Khi mẫu số lớn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C0000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ia hết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o mẫu số bé</a:t>
              </a:r>
              <a:endParaRPr lang="en-US" sz="5400" b="1" dirty="0">
                <a:ln w="9525">
                  <a:noFill/>
                  <a:prstDash val="solid"/>
                </a:ln>
                <a:solidFill>
                  <a:srgbClr val="26355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55101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103" y="1045373"/>
            <a:ext cx="7958059" cy="19170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4645550" y="1526331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367653" y="151367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079" y="2935096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1831C26C-F3A0-446A-A14C-6DBF03C4CF2E}"/>
              </a:ext>
            </a:extLst>
          </p:cNvPr>
          <p:cNvSpPr/>
          <p:nvPr/>
        </p:nvSpPr>
        <p:spPr>
          <a:xfrm>
            <a:off x="0" y="304800"/>
            <a:ext cx="12192000" cy="6263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93373" cy="1386348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3F1021FD-30D1-475D-8133-9E606CF84764}"/>
              </a:ext>
            </a:extLst>
          </p:cNvPr>
          <p:cNvSpPr txBox="1"/>
          <p:nvPr/>
        </p:nvSpPr>
        <p:spPr>
          <a:xfrm>
            <a:off x="1691509" y="186081"/>
            <a:ext cx="94144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ách quy đồng mẫu số trong trường hợp chọn </a:t>
            </a:r>
          </a:p>
          <a:p>
            <a:pPr algn="ctr"/>
            <a:r>
              <a:rPr lang="en-US" sz="36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ẫu số lớn hơn làm mẫu số chung:</a:t>
            </a:r>
            <a:endParaRPr lang="en-US" sz="36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F754A007-6672-4A5E-9E1E-258198B6519C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364122" y="127021"/>
            <a:ext cx="573924" cy="735132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7FC18093-C809-4F84-9BDA-7718488491CE}"/>
              </a:ext>
            </a:extLst>
          </p:cNvPr>
          <p:cNvSpPr txBox="1"/>
          <p:nvPr/>
        </p:nvSpPr>
        <p:spPr>
          <a:xfrm>
            <a:off x="4137227" y="143307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BF96AF3-CCC3-45C1-BC45-AD665CD4A09C}"/>
              </a:ext>
            </a:extLst>
          </p:cNvPr>
          <p:cNvGrpSpPr/>
          <p:nvPr/>
        </p:nvGrpSpPr>
        <p:grpSpPr>
          <a:xfrm>
            <a:off x="1019338" y="1185795"/>
            <a:ext cx="2641994" cy="1491538"/>
            <a:chOff x="2457304" y="1261995"/>
            <a:chExt cx="2641994" cy="1491538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CB544D2D-13B4-4FB0-B98A-DF4B13B001EB}"/>
                </a:ext>
              </a:extLst>
            </p:cNvPr>
            <p:cNvSpPr txBox="1"/>
            <p:nvPr/>
          </p:nvSpPr>
          <p:spPr>
            <a:xfrm>
              <a:off x="3452262" y="1516001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/>
                <p:nvPr/>
              </p:nvSpPr>
              <p:spPr bwMode="auto">
                <a:xfrm>
                  <a:off x="2457304" y="1261995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36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05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57304" y="1261995"/>
                  <a:ext cx="979045" cy="1491538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/>
                <p:nvPr/>
              </p:nvSpPr>
              <p:spPr bwMode="auto">
                <a:xfrm>
                  <a:off x="4120253" y="1261995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36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05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20253" y="1261995"/>
                  <a:ext cx="979045" cy="1491538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1535567" y="5532825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5567" y="5532825"/>
                <a:ext cx="3683907" cy="128269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/>
              <p:nvPr/>
            </p:nvSpPr>
            <p:spPr bwMode="auto">
              <a:xfrm>
                <a:off x="6018189" y="5619765"/>
                <a:ext cx="4053794" cy="1143966"/>
              </a:xfrm>
              <a:prstGeom prst="rect">
                <a:avLst/>
              </a:prstGeom>
              <a:ln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i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ữ nguyên</a:t>
                </a:r>
              </a:p>
            </p:txBody>
          </p:sp>
        </mc:Choice>
        <mc:Fallback xmlns="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8189" y="5619765"/>
                <a:ext cx="4053794" cy="1143966"/>
              </a:xfrm>
              <a:prstGeom prst="rect">
                <a:avLst/>
              </a:prstGeom>
              <a:blipFill>
                <a:blip r:embed="rId19"/>
                <a:stretch>
                  <a:fillRect b="-2632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>
            <a:extLst>
              <a:ext uri="{FF2B5EF4-FFF2-40B4-BE49-F238E27FC236}">
                <a16:creationId xmlns:a16="http://schemas.microsoft.com/office/drawing/2014/main" id="{2A58C78C-33D7-41F9-843D-33462009BD6C}"/>
              </a:ext>
            </a:extLst>
          </p:cNvPr>
          <p:cNvSpPr/>
          <p:nvPr/>
        </p:nvSpPr>
        <p:spPr>
          <a:xfrm>
            <a:off x="2820575" y="1740115"/>
            <a:ext cx="716483" cy="709246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A7349659-0938-422E-A065-1751B35DA26E}"/>
              </a:ext>
            </a:extLst>
          </p:cNvPr>
          <p:cNvSpPr/>
          <p:nvPr/>
        </p:nvSpPr>
        <p:spPr>
          <a:xfrm>
            <a:off x="258908" y="2516877"/>
            <a:ext cx="6308737" cy="513034"/>
          </a:xfrm>
          <a:custGeom>
            <a:avLst/>
            <a:gdLst>
              <a:gd name="connsiteX0" fmla="*/ 0 w 6308737"/>
              <a:gd name="connsiteY0" fmla="*/ 0 h 513034"/>
              <a:gd name="connsiteX1" fmla="*/ 384259 w 6308737"/>
              <a:gd name="connsiteY1" fmla="*/ 0 h 513034"/>
              <a:gd name="connsiteX2" fmla="*/ 1020868 w 6308737"/>
              <a:gd name="connsiteY2" fmla="*/ 0 h 513034"/>
              <a:gd name="connsiteX3" fmla="*/ 1720565 w 6308737"/>
              <a:gd name="connsiteY3" fmla="*/ 0 h 513034"/>
              <a:gd name="connsiteX4" fmla="*/ 2104824 w 6308737"/>
              <a:gd name="connsiteY4" fmla="*/ 0 h 513034"/>
              <a:gd name="connsiteX5" fmla="*/ 2804520 w 6308737"/>
              <a:gd name="connsiteY5" fmla="*/ 0 h 513034"/>
              <a:gd name="connsiteX6" fmla="*/ 3504217 w 6308737"/>
              <a:gd name="connsiteY6" fmla="*/ 0 h 513034"/>
              <a:gd name="connsiteX7" fmla="*/ 4077738 w 6308737"/>
              <a:gd name="connsiteY7" fmla="*/ 0 h 513034"/>
              <a:gd name="connsiteX8" fmla="*/ 4777434 w 6308737"/>
              <a:gd name="connsiteY8" fmla="*/ 0 h 513034"/>
              <a:gd name="connsiteX9" fmla="*/ 5477131 w 6308737"/>
              <a:gd name="connsiteY9" fmla="*/ 0 h 513034"/>
              <a:gd name="connsiteX10" fmla="*/ 6308737 w 6308737"/>
              <a:gd name="connsiteY10" fmla="*/ 0 h 513034"/>
              <a:gd name="connsiteX11" fmla="*/ 6308737 w 6308737"/>
              <a:gd name="connsiteY11" fmla="*/ 513034 h 513034"/>
              <a:gd name="connsiteX12" fmla="*/ 5924478 w 6308737"/>
              <a:gd name="connsiteY12" fmla="*/ 513034 h 513034"/>
              <a:gd name="connsiteX13" fmla="*/ 5540218 w 6308737"/>
              <a:gd name="connsiteY13" fmla="*/ 513034 h 513034"/>
              <a:gd name="connsiteX14" fmla="*/ 4966697 w 6308737"/>
              <a:gd name="connsiteY14" fmla="*/ 513034 h 513034"/>
              <a:gd name="connsiteX15" fmla="*/ 4330088 w 6308737"/>
              <a:gd name="connsiteY15" fmla="*/ 513034 h 513034"/>
              <a:gd name="connsiteX16" fmla="*/ 3819653 w 6308737"/>
              <a:gd name="connsiteY16" fmla="*/ 513034 h 513034"/>
              <a:gd name="connsiteX17" fmla="*/ 3309219 w 6308737"/>
              <a:gd name="connsiteY17" fmla="*/ 513034 h 513034"/>
              <a:gd name="connsiteX18" fmla="*/ 2798785 w 6308737"/>
              <a:gd name="connsiteY18" fmla="*/ 513034 h 513034"/>
              <a:gd name="connsiteX19" fmla="*/ 2225264 w 6308737"/>
              <a:gd name="connsiteY19" fmla="*/ 513034 h 513034"/>
              <a:gd name="connsiteX20" fmla="*/ 1651742 w 6308737"/>
              <a:gd name="connsiteY20" fmla="*/ 513034 h 513034"/>
              <a:gd name="connsiteX21" fmla="*/ 1141308 w 6308737"/>
              <a:gd name="connsiteY21" fmla="*/ 513034 h 513034"/>
              <a:gd name="connsiteX22" fmla="*/ 0 w 6308737"/>
              <a:gd name="connsiteY22" fmla="*/ 513034 h 513034"/>
              <a:gd name="connsiteX23" fmla="*/ 0 w 6308737"/>
              <a:gd name="connsiteY23" fmla="*/ 0 h 513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308737" h="513034" fill="none" extrusionOk="0">
                <a:moveTo>
                  <a:pt x="0" y="0"/>
                </a:moveTo>
                <a:cubicBezTo>
                  <a:pt x="132770" y="-4417"/>
                  <a:pt x="299637" y="43855"/>
                  <a:pt x="384259" y="0"/>
                </a:cubicBezTo>
                <a:cubicBezTo>
                  <a:pt x="468881" y="-43855"/>
                  <a:pt x="838137" y="32232"/>
                  <a:pt x="1020868" y="0"/>
                </a:cubicBezTo>
                <a:cubicBezTo>
                  <a:pt x="1203599" y="-32232"/>
                  <a:pt x="1553989" y="51672"/>
                  <a:pt x="1720565" y="0"/>
                </a:cubicBezTo>
                <a:cubicBezTo>
                  <a:pt x="1887141" y="-51672"/>
                  <a:pt x="1921547" y="6395"/>
                  <a:pt x="2104824" y="0"/>
                </a:cubicBezTo>
                <a:cubicBezTo>
                  <a:pt x="2288101" y="-6395"/>
                  <a:pt x="2502076" y="31486"/>
                  <a:pt x="2804520" y="0"/>
                </a:cubicBezTo>
                <a:cubicBezTo>
                  <a:pt x="3106964" y="-31486"/>
                  <a:pt x="3313774" y="80562"/>
                  <a:pt x="3504217" y="0"/>
                </a:cubicBezTo>
                <a:cubicBezTo>
                  <a:pt x="3694660" y="-80562"/>
                  <a:pt x="3941452" y="17760"/>
                  <a:pt x="4077738" y="0"/>
                </a:cubicBezTo>
                <a:cubicBezTo>
                  <a:pt x="4214024" y="-17760"/>
                  <a:pt x="4436146" y="19845"/>
                  <a:pt x="4777434" y="0"/>
                </a:cubicBezTo>
                <a:cubicBezTo>
                  <a:pt x="5118722" y="-19845"/>
                  <a:pt x="5131306" y="22597"/>
                  <a:pt x="5477131" y="0"/>
                </a:cubicBezTo>
                <a:cubicBezTo>
                  <a:pt x="5822956" y="-22597"/>
                  <a:pt x="6026323" y="14085"/>
                  <a:pt x="6308737" y="0"/>
                </a:cubicBezTo>
                <a:cubicBezTo>
                  <a:pt x="6339584" y="107055"/>
                  <a:pt x="6279404" y="355814"/>
                  <a:pt x="6308737" y="513034"/>
                </a:cubicBezTo>
                <a:cubicBezTo>
                  <a:pt x="6150010" y="542807"/>
                  <a:pt x="6050260" y="489519"/>
                  <a:pt x="5924478" y="513034"/>
                </a:cubicBezTo>
                <a:cubicBezTo>
                  <a:pt x="5798696" y="536549"/>
                  <a:pt x="5668196" y="505585"/>
                  <a:pt x="5540218" y="513034"/>
                </a:cubicBezTo>
                <a:cubicBezTo>
                  <a:pt x="5412240" y="520483"/>
                  <a:pt x="5218999" y="492393"/>
                  <a:pt x="4966697" y="513034"/>
                </a:cubicBezTo>
                <a:cubicBezTo>
                  <a:pt x="4714395" y="533675"/>
                  <a:pt x="4509708" y="468513"/>
                  <a:pt x="4330088" y="513034"/>
                </a:cubicBezTo>
                <a:cubicBezTo>
                  <a:pt x="4150468" y="557555"/>
                  <a:pt x="4047690" y="476835"/>
                  <a:pt x="3819653" y="513034"/>
                </a:cubicBezTo>
                <a:cubicBezTo>
                  <a:pt x="3591616" y="549233"/>
                  <a:pt x="3424771" y="457649"/>
                  <a:pt x="3309219" y="513034"/>
                </a:cubicBezTo>
                <a:cubicBezTo>
                  <a:pt x="3193667" y="568419"/>
                  <a:pt x="2972367" y="511470"/>
                  <a:pt x="2798785" y="513034"/>
                </a:cubicBezTo>
                <a:cubicBezTo>
                  <a:pt x="2625203" y="514598"/>
                  <a:pt x="2382142" y="498936"/>
                  <a:pt x="2225264" y="513034"/>
                </a:cubicBezTo>
                <a:cubicBezTo>
                  <a:pt x="2068386" y="527132"/>
                  <a:pt x="1804994" y="501507"/>
                  <a:pt x="1651742" y="513034"/>
                </a:cubicBezTo>
                <a:cubicBezTo>
                  <a:pt x="1498490" y="524561"/>
                  <a:pt x="1352190" y="489939"/>
                  <a:pt x="1141308" y="513034"/>
                </a:cubicBezTo>
                <a:cubicBezTo>
                  <a:pt x="930426" y="536129"/>
                  <a:pt x="234157" y="400674"/>
                  <a:pt x="0" y="513034"/>
                </a:cubicBezTo>
                <a:cubicBezTo>
                  <a:pt x="-41674" y="402056"/>
                  <a:pt x="10713" y="164311"/>
                  <a:pt x="0" y="0"/>
                </a:cubicBezTo>
                <a:close/>
              </a:path>
              <a:path w="6308737" h="513034" stroke="0" extrusionOk="0">
                <a:moveTo>
                  <a:pt x="0" y="0"/>
                </a:moveTo>
                <a:cubicBezTo>
                  <a:pt x="225509" y="-43398"/>
                  <a:pt x="290158" y="48820"/>
                  <a:pt x="573522" y="0"/>
                </a:cubicBezTo>
                <a:cubicBezTo>
                  <a:pt x="856886" y="-48820"/>
                  <a:pt x="854759" y="15416"/>
                  <a:pt x="957781" y="0"/>
                </a:cubicBezTo>
                <a:cubicBezTo>
                  <a:pt x="1060803" y="-15416"/>
                  <a:pt x="1334294" y="23004"/>
                  <a:pt x="1468215" y="0"/>
                </a:cubicBezTo>
                <a:cubicBezTo>
                  <a:pt x="1602136" y="-23004"/>
                  <a:pt x="1902919" y="69324"/>
                  <a:pt x="2167911" y="0"/>
                </a:cubicBezTo>
                <a:cubicBezTo>
                  <a:pt x="2432903" y="-69324"/>
                  <a:pt x="2592659" y="22304"/>
                  <a:pt x="2867608" y="0"/>
                </a:cubicBezTo>
                <a:cubicBezTo>
                  <a:pt x="3142557" y="-22304"/>
                  <a:pt x="3118077" y="13653"/>
                  <a:pt x="3251867" y="0"/>
                </a:cubicBezTo>
                <a:cubicBezTo>
                  <a:pt x="3385657" y="-13653"/>
                  <a:pt x="3620648" y="21405"/>
                  <a:pt x="3825389" y="0"/>
                </a:cubicBezTo>
                <a:cubicBezTo>
                  <a:pt x="4030130" y="-21405"/>
                  <a:pt x="4181825" y="8553"/>
                  <a:pt x="4335823" y="0"/>
                </a:cubicBezTo>
                <a:cubicBezTo>
                  <a:pt x="4489821" y="-8553"/>
                  <a:pt x="4571922" y="42443"/>
                  <a:pt x="4720082" y="0"/>
                </a:cubicBezTo>
                <a:cubicBezTo>
                  <a:pt x="4868242" y="-42443"/>
                  <a:pt x="4993817" y="18558"/>
                  <a:pt x="5104342" y="0"/>
                </a:cubicBezTo>
                <a:cubicBezTo>
                  <a:pt x="5214867" y="-18558"/>
                  <a:pt x="5485379" y="74195"/>
                  <a:pt x="5740951" y="0"/>
                </a:cubicBezTo>
                <a:cubicBezTo>
                  <a:pt x="5996523" y="-74195"/>
                  <a:pt x="6104026" y="59253"/>
                  <a:pt x="6308737" y="0"/>
                </a:cubicBezTo>
                <a:cubicBezTo>
                  <a:pt x="6353441" y="133736"/>
                  <a:pt x="6299407" y="351273"/>
                  <a:pt x="6308737" y="513034"/>
                </a:cubicBezTo>
                <a:cubicBezTo>
                  <a:pt x="6110506" y="528032"/>
                  <a:pt x="6011190" y="465027"/>
                  <a:pt x="5861390" y="513034"/>
                </a:cubicBezTo>
                <a:cubicBezTo>
                  <a:pt x="5711590" y="561041"/>
                  <a:pt x="5453364" y="498727"/>
                  <a:pt x="5161694" y="513034"/>
                </a:cubicBezTo>
                <a:cubicBezTo>
                  <a:pt x="4870024" y="527341"/>
                  <a:pt x="4759281" y="439963"/>
                  <a:pt x="4525085" y="513034"/>
                </a:cubicBezTo>
                <a:cubicBezTo>
                  <a:pt x="4290889" y="586105"/>
                  <a:pt x="4205244" y="460873"/>
                  <a:pt x="4014651" y="513034"/>
                </a:cubicBezTo>
                <a:cubicBezTo>
                  <a:pt x="3824058" y="565195"/>
                  <a:pt x="3719178" y="512012"/>
                  <a:pt x="3504217" y="513034"/>
                </a:cubicBezTo>
                <a:cubicBezTo>
                  <a:pt x="3289256" y="514056"/>
                  <a:pt x="3253816" y="508139"/>
                  <a:pt x="3119957" y="513034"/>
                </a:cubicBezTo>
                <a:cubicBezTo>
                  <a:pt x="2986098" y="517929"/>
                  <a:pt x="2816714" y="462298"/>
                  <a:pt x="2546436" y="513034"/>
                </a:cubicBezTo>
                <a:cubicBezTo>
                  <a:pt x="2276158" y="563770"/>
                  <a:pt x="2293425" y="481960"/>
                  <a:pt x="2099089" y="513034"/>
                </a:cubicBezTo>
                <a:cubicBezTo>
                  <a:pt x="1904753" y="544108"/>
                  <a:pt x="1819929" y="512067"/>
                  <a:pt x="1714829" y="513034"/>
                </a:cubicBezTo>
                <a:cubicBezTo>
                  <a:pt x="1609729" y="514001"/>
                  <a:pt x="1443385" y="494865"/>
                  <a:pt x="1204395" y="513034"/>
                </a:cubicBezTo>
                <a:cubicBezTo>
                  <a:pt x="965405" y="531203"/>
                  <a:pt x="853277" y="498597"/>
                  <a:pt x="567786" y="513034"/>
                </a:cubicBezTo>
                <a:cubicBezTo>
                  <a:pt x="282295" y="527471"/>
                  <a:pt x="162088" y="473895"/>
                  <a:pt x="0" y="513034"/>
                </a:cubicBezTo>
                <a:cubicBezTo>
                  <a:pt x="-19497" y="263898"/>
                  <a:pt x="1083" y="210311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xmlns="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1: Xác định mẫu số chung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6DDBF6C-E109-4638-99F8-D2C0052A93A5}"/>
              </a:ext>
            </a:extLst>
          </p:cNvPr>
          <p:cNvSpPr/>
          <p:nvPr/>
        </p:nvSpPr>
        <p:spPr>
          <a:xfrm>
            <a:off x="224810" y="3201361"/>
            <a:ext cx="11586760" cy="557146"/>
          </a:xfrm>
          <a:custGeom>
            <a:avLst/>
            <a:gdLst>
              <a:gd name="connsiteX0" fmla="*/ 0 w 11586760"/>
              <a:gd name="connsiteY0" fmla="*/ 0 h 557146"/>
              <a:gd name="connsiteX1" fmla="*/ 463470 w 11586760"/>
              <a:gd name="connsiteY1" fmla="*/ 0 h 557146"/>
              <a:gd name="connsiteX2" fmla="*/ 811073 w 11586760"/>
              <a:gd name="connsiteY2" fmla="*/ 0 h 557146"/>
              <a:gd name="connsiteX3" fmla="*/ 1390411 w 11586760"/>
              <a:gd name="connsiteY3" fmla="*/ 0 h 557146"/>
              <a:gd name="connsiteX4" fmla="*/ 1969749 w 11586760"/>
              <a:gd name="connsiteY4" fmla="*/ 0 h 557146"/>
              <a:gd name="connsiteX5" fmla="*/ 2780822 w 11586760"/>
              <a:gd name="connsiteY5" fmla="*/ 0 h 557146"/>
              <a:gd name="connsiteX6" fmla="*/ 3476028 w 11586760"/>
              <a:gd name="connsiteY6" fmla="*/ 0 h 557146"/>
              <a:gd name="connsiteX7" fmla="*/ 3939498 w 11586760"/>
              <a:gd name="connsiteY7" fmla="*/ 0 h 557146"/>
              <a:gd name="connsiteX8" fmla="*/ 4518836 w 11586760"/>
              <a:gd name="connsiteY8" fmla="*/ 0 h 557146"/>
              <a:gd name="connsiteX9" fmla="*/ 4750572 w 11586760"/>
              <a:gd name="connsiteY9" fmla="*/ 0 h 557146"/>
              <a:gd name="connsiteX10" fmla="*/ 5329910 w 11586760"/>
              <a:gd name="connsiteY10" fmla="*/ 0 h 557146"/>
              <a:gd name="connsiteX11" fmla="*/ 6140983 w 11586760"/>
              <a:gd name="connsiteY11" fmla="*/ 0 h 557146"/>
              <a:gd name="connsiteX12" fmla="*/ 6720321 w 11586760"/>
              <a:gd name="connsiteY12" fmla="*/ 0 h 557146"/>
              <a:gd name="connsiteX13" fmla="*/ 7531394 w 11586760"/>
              <a:gd name="connsiteY13" fmla="*/ 0 h 557146"/>
              <a:gd name="connsiteX14" fmla="*/ 7763129 w 11586760"/>
              <a:gd name="connsiteY14" fmla="*/ 0 h 557146"/>
              <a:gd name="connsiteX15" fmla="*/ 8458335 w 11586760"/>
              <a:gd name="connsiteY15" fmla="*/ 0 h 557146"/>
              <a:gd name="connsiteX16" fmla="*/ 8690070 w 11586760"/>
              <a:gd name="connsiteY16" fmla="*/ 0 h 557146"/>
              <a:gd name="connsiteX17" fmla="*/ 9037673 w 11586760"/>
              <a:gd name="connsiteY17" fmla="*/ 0 h 557146"/>
              <a:gd name="connsiteX18" fmla="*/ 9501143 w 11586760"/>
              <a:gd name="connsiteY18" fmla="*/ 0 h 557146"/>
              <a:gd name="connsiteX19" fmla="*/ 10080481 w 11586760"/>
              <a:gd name="connsiteY19" fmla="*/ 0 h 557146"/>
              <a:gd name="connsiteX20" fmla="*/ 10891554 w 11586760"/>
              <a:gd name="connsiteY20" fmla="*/ 0 h 557146"/>
              <a:gd name="connsiteX21" fmla="*/ 11586760 w 11586760"/>
              <a:gd name="connsiteY21" fmla="*/ 0 h 557146"/>
              <a:gd name="connsiteX22" fmla="*/ 11586760 w 11586760"/>
              <a:gd name="connsiteY22" fmla="*/ 557146 h 557146"/>
              <a:gd name="connsiteX23" fmla="*/ 10775687 w 11586760"/>
              <a:gd name="connsiteY23" fmla="*/ 557146 h 557146"/>
              <a:gd name="connsiteX24" fmla="*/ 10428084 w 11586760"/>
              <a:gd name="connsiteY24" fmla="*/ 557146 h 557146"/>
              <a:gd name="connsiteX25" fmla="*/ 9617011 w 11586760"/>
              <a:gd name="connsiteY25" fmla="*/ 557146 h 557146"/>
              <a:gd name="connsiteX26" fmla="*/ 9153540 w 11586760"/>
              <a:gd name="connsiteY26" fmla="*/ 557146 h 557146"/>
              <a:gd name="connsiteX27" fmla="*/ 8921805 w 11586760"/>
              <a:gd name="connsiteY27" fmla="*/ 557146 h 557146"/>
              <a:gd name="connsiteX28" fmla="*/ 8110732 w 11586760"/>
              <a:gd name="connsiteY28" fmla="*/ 557146 h 557146"/>
              <a:gd name="connsiteX29" fmla="*/ 7763129 w 11586760"/>
              <a:gd name="connsiteY29" fmla="*/ 557146 h 557146"/>
              <a:gd name="connsiteX30" fmla="*/ 7299659 w 11586760"/>
              <a:gd name="connsiteY30" fmla="*/ 557146 h 557146"/>
              <a:gd name="connsiteX31" fmla="*/ 6604453 w 11586760"/>
              <a:gd name="connsiteY31" fmla="*/ 557146 h 557146"/>
              <a:gd name="connsiteX32" fmla="*/ 6256850 w 11586760"/>
              <a:gd name="connsiteY32" fmla="*/ 557146 h 557146"/>
              <a:gd name="connsiteX33" fmla="*/ 5561645 w 11586760"/>
              <a:gd name="connsiteY33" fmla="*/ 557146 h 557146"/>
              <a:gd name="connsiteX34" fmla="*/ 4982307 w 11586760"/>
              <a:gd name="connsiteY34" fmla="*/ 557146 h 557146"/>
              <a:gd name="connsiteX35" fmla="*/ 4750572 w 11586760"/>
              <a:gd name="connsiteY35" fmla="*/ 557146 h 557146"/>
              <a:gd name="connsiteX36" fmla="*/ 4055366 w 11586760"/>
              <a:gd name="connsiteY36" fmla="*/ 557146 h 557146"/>
              <a:gd name="connsiteX37" fmla="*/ 3244293 w 11586760"/>
              <a:gd name="connsiteY37" fmla="*/ 557146 h 557146"/>
              <a:gd name="connsiteX38" fmla="*/ 2664955 w 11586760"/>
              <a:gd name="connsiteY38" fmla="*/ 557146 h 557146"/>
              <a:gd name="connsiteX39" fmla="*/ 2201484 w 11586760"/>
              <a:gd name="connsiteY39" fmla="*/ 557146 h 557146"/>
              <a:gd name="connsiteX40" fmla="*/ 1853882 w 11586760"/>
              <a:gd name="connsiteY40" fmla="*/ 557146 h 557146"/>
              <a:gd name="connsiteX41" fmla="*/ 1390411 w 11586760"/>
              <a:gd name="connsiteY41" fmla="*/ 557146 h 557146"/>
              <a:gd name="connsiteX42" fmla="*/ 926941 w 11586760"/>
              <a:gd name="connsiteY42" fmla="*/ 557146 h 557146"/>
              <a:gd name="connsiteX43" fmla="*/ 0 w 11586760"/>
              <a:gd name="connsiteY43" fmla="*/ 557146 h 557146"/>
              <a:gd name="connsiteX44" fmla="*/ 0 w 11586760"/>
              <a:gd name="connsiteY44" fmla="*/ 0 h 55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11586760" h="557146" fill="none" extrusionOk="0">
                <a:moveTo>
                  <a:pt x="0" y="0"/>
                </a:moveTo>
                <a:cubicBezTo>
                  <a:pt x="144925" y="-54384"/>
                  <a:pt x="283209" y="24264"/>
                  <a:pt x="463470" y="0"/>
                </a:cubicBezTo>
                <a:cubicBezTo>
                  <a:pt x="643731" y="-24264"/>
                  <a:pt x="655223" y="8637"/>
                  <a:pt x="811073" y="0"/>
                </a:cubicBezTo>
                <a:cubicBezTo>
                  <a:pt x="966923" y="-8637"/>
                  <a:pt x="1219389" y="58381"/>
                  <a:pt x="1390411" y="0"/>
                </a:cubicBezTo>
                <a:cubicBezTo>
                  <a:pt x="1561433" y="-58381"/>
                  <a:pt x="1769422" y="30191"/>
                  <a:pt x="1969749" y="0"/>
                </a:cubicBezTo>
                <a:cubicBezTo>
                  <a:pt x="2170076" y="-30191"/>
                  <a:pt x="2520128" y="16164"/>
                  <a:pt x="2780822" y="0"/>
                </a:cubicBezTo>
                <a:cubicBezTo>
                  <a:pt x="3041516" y="-16164"/>
                  <a:pt x="3179631" y="11119"/>
                  <a:pt x="3476028" y="0"/>
                </a:cubicBezTo>
                <a:cubicBezTo>
                  <a:pt x="3772425" y="-11119"/>
                  <a:pt x="3758784" y="21130"/>
                  <a:pt x="3939498" y="0"/>
                </a:cubicBezTo>
                <a:cubicBezTo>
                  <a:pt x="4120212" y="-21130"/>
                  <a:pt x="4332160" y="18395"/>
                  <a:pt x="4518836" y="0"/>
                </a:cubicBezTo>
                <a:cubicBezTo>
                  <a:pt x="4705512" y="-18395"/>
                  <a:pt x="4696879" y="7522"/>
                  <a:pt x="4750572" y="0"/>
                </a:cubicBezTo>
                <a:cubicBezTo>
                  <a:pt x="4804265" y="-7522"/>
                  <a:pt x="5137821" y="23572"/>
                  <a:pt x="5329910" y="0"/>
                </a:cubicBezTo>
                <a:cubicBezTo>
                  <a:pt x="5521999" y="-23572"/>
                  <a:pt x="5785484" y="25033"/>
                  <a:pt x="6140983" y="0"/>
                </a:cubicBezTo>
                <a:cubicBezTo>
                  <a:pt x="6496482" y="-25033"/>
                  <a:pt x="6493849" y="60218"/>
                  <a:pt x="6720321" y="0"/>
                </a:cubicBezTo>
                <a:cubicBezTo>
                  <a:pt x="6946793" y="-60218"/>
                  <a:pt x="7171297" y="66529"/>
                  <a:pt x="7531394" y="0"/>
                </a:cubicBezTo>
                <a:cubicBezTo>
                  <a:pt x="7891491" y="-66529"/>
                  <a:pt x="7677766" y="6629"/>
                  <a:pt x="7763129" y="0"/>
                </a:cubicBezTo>
                <a:cubicBezTo>
                  <a:pt x="7848492" y="-6629"/>
                  <a:pt x="8168313" y="2490"/>
                  <a:pt x="8458335" y="0"/>
                </a:cubicBezTo>
                <a:cubicBezTo>
                  <a:pt x="8748357" y="-2490"/>
                  <a:pt x="8635729" y="14648"/>
                  <a:pt x="8690070" y="0"/>
                </a:cubicBezTo>
                <a:cubicBezTo>
                  <a:pt x="8744411" y="-14648"/>
                  <a:pt x="8963152" y="40196"/>
                  <a:pt x="9037673" y="0"/>
                </a:cubicBezTo>
                <a:cubicBezTo>
                  <a:pt x="9112194" y="-40196"/>
                  <a:pt x="9361692" y="5838"/>
                  <a:pt x="9501143" y="0"/>
                </a:cubicBezTo>
                <a:cubicBezTo>
                  <a:pt x="9640594" y="-5838"/>
                  <a:pt x="9852979" y="19905"/>
                  <a:pt x="10080481" y="0"/>
                </a:cubicBezTo>
                <a:cubicBezTo>
                  <a:pt x="10307983" y="-19905"/>
                  <a:pt x="10637388" y="41991"/>
                  <a:pt x="10891554" y="0"/>
                </a:cubicBezTo>
                <a:cubicBezTo>
                  <a:pt x="11145720" y="-41991"/>
                  <a:pt x="11399828" y="33953"/>
                  <a:pt x="11586760" y="0"/>
                </a:cubicBezTo>
                <a:cubicBezTo>
                  <a:pt x="11587322" y="270493"/>
                  <a:pt x="11532145" y="334151"/>
                  <a:pt x="11586760" y="557146"/>
                </a:cubicBezTo>
                <a:cubicBezTo>
                  <a:pt x="11354840" y="563033"/>
                  <a:pt x="10969357" y="471855"/>
                  <a:pt x="10775687" y="557146"/>
                </a:cubicBezTo>
                <a:cubicBezTo>
                  <a:pt x="10582017" y="642437"/>
                  <a:pt x="10597718" y="545790"/>
                  <a:pt x="10428084" y="557146"/>
                </a:cubicBezTo>
                <a:cubicBezTo>
                  <a:pt x="10258450" y="568502"/>
                  <a:pt x="9779528" y="479423"/>
                  <a:pt x="9617011" y="557146"/>
                </a:cubicBezTo>
                <a:cubicBezTo>
                  <a:pt x="9454494" y="634869"/>
                  <a:pt x="9333552" y="554063"/>
                  <a:pt x="9153540" y="557146"/>
                </a:cubicBezTo>
                <a:cubicBezTo>
                  <a:pt x="8973528" y="560229"/>
                  <a:pt x="8997874" y="530594"/>
                  <a:pt x="8921805" y="557146"/>
                </a:cubicBezTo>
                <a:cubicBezTo>
                  <a:pt x="8845737" y="583698"/>
                  <a:pt x="8386217" y="485426"/>
                  <a:pt x="8110732" y="557146"/>
                </a:cubicBezTo>
                <a:cubicBezTo>
                  <a:pt x="7835247" y="628866"/>
                  <a:pt x="7897776" y="518320"/>
                  <a:pt x="7763129" y="557146"/>
                </a:cubicBezTo>
                <a:cubicBezTo>
                  <a:pt x="7628482" y="595972"/>
                  <a:pt x="7527842" y="550159"/>
                  <a:pt x="7299659" y="557146"/>
                </a:cubicBezTo>
                <a:cubicBezTo>
                  <a:pt x="7071476" y="564133"/>
                  <a:pt x="6918459" y="504068"/>
                  <a:pt x="6604453" y="557146"/>
                </a:cubicBezTo>
                <a:cubicBezTo>
                  <a:pt x="6290447" y="610224"/>
                  <a:pt x="6335940" y="540529"/>
                  <a:pt x="6256850" y="557146"/>
                </a:cubicBezTo>
                <a:cubicBezTo>
                  <a:pt x="6177760" y="573763"/>
                  <a:pt x="5889614" y="550395"/>
                  <a:pt x="5561645" y="557146"/>
                </a:cubicBezTo>
                <a:cubicBezTo>
                  <a:pt x="5233676" y="563897"/>
                  <a:pt x="5181655" y="527296"/>
                  <a:pt x="4982307" y="557146"/>
                </a:cubicBezTo>
                <a:cubicBezTo>
                  <a:pt x="4782959" y="586996"/>
                  <a:pt x="4860532" y="532571"/>
                  <a:pt x="4750572" y="557146"/>
                </a:cubicBezTo>
                <a:cubicBezTo>
                  <a:pt x="4640613" y="581721"/>
                  <a:pt x="4379144" y="544889"/>
                  <a:pt x="4055366" y="557146"/>
                </a:cubicBezTo>
                <a:cubicBezTo>
                  <a:pt x="3731588" y="569403"/>
                  <a:pt x="3577287" y="514706"/>
                  <a:pt x="3244293" y="557146"/>
                </a:cubicBezTo>
                <a:cubicBezTo>
                  <a:pt x="2911299" y="599586"/>
                  <a:pt x="2817087" y="538169"/>
                  <a:pt x="2664955" y="557146"/>
                </a:cubicBezTo>
                <a:cubicBezTo>
                  <a:pt x="2512823" y="576123"/>
                  <a:pt x="2373093" y="536697"/>
                  <a:pt x="2201484" y="557146"/>
                </a:cubicBezTo>
                <a:cubicBezTo>
                  <a:pt x="2029875" y="577595"/>
                  <a:pt x="1940190" y="517021"/>
                  <a:pt x="1853882" y="557146"/>
                </a:cubicBezTo>
                <a:cubicBezTo>
                  <a:pt x="1767574" y="597271"/>
                  <a:pt x="1563023" y="556029"/>
                  <a:pt x="1390411" y="557146"/>
                </a:cubicBezTo>
                <a:cubicBezTo>
                  <a:pt x="1217799" y="558263"/>
                  <a:pt x="1129788" y="504304"/>
                  <a:pt x="926941" y="557146"/>
                </a:cubicBezTo>
                <a:cubicBezTo>
                  <a:pt x="724094" y="609988"/>
                  <a:pt x="428721" y="516578"/>
                  <a:pt x="0" y="557146"/>
                </a:cubicBezTo>
                <a:cubicBezTo>
                  <a:pt x="-26969" y="289782"/>
                  <a:pt x="60103" y="136560"/>
                  <a:pt x="0" y="0"/>
                </a:cubicBezTo>
                <a:close/>
              </a:path>
              <a:path w="11586760" h="557146" stroke="0" extrusionOk="0">
                <a:moveTo>
                  <a:pt x="0" y="0"/>
                </a:moveTo>
                <a:cubicBezTo>
                  <a:pt x="158081" y="-46389"/>
                  <a:pt x="345036" y="67897"/>
                  <a:pt x="579338" y="0"/>
                </a:cubicBezTo>
                <a:cubicBezTo>
                  <a:pt x="813640" y="-67897"/>
                  <a:pt x="729398" y="22535"/>
                  <a:pt x="811073" y="0"/>
                </a:cubicBezTo>
                <a:cubicBezTo>
                  <a:pt x="892748" y="-22535"/>
                  <a:pt x="1121395" y="53857"/>
                  <a:pt x="1274544" y="0"/>
                </a:cubicBezTo>
                <a:cubicBezTo>
                  <a:pt x="1427693" y="-53857"/>
                  <a:pt x="1876125" y="6323"/>
                  <a:pt x="2085617" y="0"/>
                </a:cubicBezTo>
                <a:cubicBezTo>
                  <a:pt x="2295109" y="-6323"/>
                  <a:pt x="2515691" y="19931"/>
                  <a:pt x="2896690" y="0"/>
                </a:cubicBezTo>
                <a:cubicBezTo>
                  <a:pt x="3277689" y="-19931"/>
                  <a:pt x="3033139" y="22606"/>
                  <a:pt x="3128425" y="0"/>
                </a:cubicBezTo>
                <a:cubicBezTo>
                  <a:pt x="3223712" y="-22606"/>
                  <a:pt x="3440130" y="11785"/>
                  <a:pt x="3707763" y="0"/>
                </a:cubicBezTo>
                <a:cubicBezTo>
                  <a:pt x="3975396" y="-11785"/>
                  <a:pt x="4031648" y="14176"/>
                  <a:pt x="4171234" y="0"/>
                </a:cubicBezTo>
                <a:cubicBezTo>
                  <a:pt x="4310820" y="-14176"/>
                  <a:pt x="4318446" y="3913"/>
                  <a:pt x="4402969" y="0"/>
                </a:cubicBezTo>
                <a:cubicBezTo>
                  <a:pt x="4487493" y="-3913"/>
                  <a:pt x="4560486" y="17039"/>
                  <a:pt x="4634704" y="0"/>
                </a:cubicBezTo>
                <a:cubicBezTo>
                  <a:pt x="4708922" y="-17039"/>
                  <a:pt x="4998889" y="75306"/>
                  <a:pt x="5329910" y="0"/>
                </a:cubicBezTo>
                <a:cubicBezTo>
                  <a:pt x="5660931" y="-75306"/>
                  <a:pt x="5478070" y="19926"/>
                  <a:pt x="5561645" y="0"/>
                </a:cubicBezTo>
                <a:cubicBezTo>
                  <a:pt x="5645220" y="-19926"/>
                  <a:pt x="5965865" y="10091"/>
                  <a:pt x="6256850" y="0"/>
                </a:cubicBezTo>
                <a:cubicBezTo>
                  <a:pt x="6547835" y="-10091"/>
                  <a:pt x="6813450" y="39257"/>
                  <a:pt x="7067924" y="0"/>
                </a:cubicBezTo>
                <a:cubicBezTo>
                  <a:pt x="7322398" y="-39257"/>
                  <a:pt x="7569203" y="45624"/>
                  <a:pt x="7763129" y="0"/>
                </a:cubicBezTo>
                <a:cubicBezTo>
                  <a:pt x="7957055" y="-45624"/>
                  <a:pt x="8279674" y="13124"/>
                  <a:pt x="8574202" y="0"/>
                </a:cubicBezTo>
                <a:cubicBezTo>
                  <a:pt x="8868730" y="-13124"/>
                  <a:pt x="8760710" y="17804"/>
                  <a:pt x="8921805" y="0"/>
                </a:cubicBezTo>
                <a:cubicBezTo>
                  <a:pt x="9082900" y="-17804"/>
                  <a:pt x="9103010" y="14135"/>
                  <a:pt x="9269408" y="0"/>
                </a:cubicBezTo>
                <a:cubicBezTo>
                  <a:pt x="9435806" y="-14135"/>
                  <a:pt x="9688815" y="19041"/>
                  <a:pt x="9848746" y="0"/>
                </a:cubicBezTo>
                <a:cubicBezTo>
                  <a:pt x="10008677" y="-19041"/>
                  <a:pt x="10112704" y="20946"/>
                  <a:pt x="10196349" y="0"/>
                </a:cubicBezTo>
                <a:cubicBezTo>
                  <a:pt x="10279994" y="-20946"/>
                  <a:pt x="10694887" y="35374"/>
                  <a:pt x="10891554" y="0"/>
                </a:cubicBezTo>
                <a:cubicBezTo>
                  <a:pt x="11088222" y="-35374"/>
                  <a:pt x="11342506" y="19912"/>
                  <a:pt x="11586760" y="0"/>
                </a:cubicBezTo>
                <a:cubicBezTo>
                  <a:pt x="11613477" y="140424"/>
                  <a:pt x="11532927" y="396499"/>
                  <a:pt x="11586760" y="557146"/>
                </a:cubicBezTo>
                <a:cubicBezTo>
                  <a:pt x="11398124" y="590070"/>
                  <a:pt x="11291923" y="524146"/>
                  <a:pt x="11007422" y="557146"/>
                </a:cubicBezTo>
                <a:cubicBezTo>
                  <a:pt x="10722921" y="590146"/>
                  <a:pt x="10520568" y="542873"/>
                  <a:pt x="10312216" y="557146"/>
                </a:cubicBezTo>
                <a:cubicBezTo>
                  <a:pt x="10103864" y="571419"/>
                  <a:pt x="10023167" y="543992"/>
                  <a:pt x="9848746" y="557146"/>
                </a:cubicBezTo>
                <a:cubicBezTo>
                  <a:pt x="9674325" y="570300"/>
                  <a:pt x="9546399" y="524388"/>
                  <a:pt x="9385276" y="557146"/>
                </a:cubicBezTo>
                <a:cubicBezTo>
                  <a:pt x="9224153" y="589904"/>
                  <a:pt x="9131211" y="521741"/>
                  <a:pt x="8921805" y="557146"/>
                </a:cubicBezTo>
                <a:cubicBezTo>
                  <a:pt x="8712399" y="592551"/>
                  <a:pt x="8568758" y="542650"/>
                  <a:pt x="8342467" y="557146"/>
                </a:cubicBezTo>
                <a:cubicBezTo>
                  <a:pt x="8116176" y="571642"/>
                  <a:pt x="7974113" y="536077"/>
                  <a:pt x="7878997" y="557146"/>
                </a:cubicBezTo>
                <a:cubicBezTo>
                  <a:pt x="7783881" y="578215"/>
                  <a:pt x="7402502" y="545443"/>
                  <a:pt x="7067924" y="557146"/>
                </a:cubicBezTo>
                <a:cubicBezTo>
                  <a:pt x="6733346" y="568849"/>
                  <a:pt x="6455679" y="537157"/>
                  <a:pt x="6256850" y="557146"/>
                </a:cubicBezTo>
                <a:cubicBezTo>
                  <a:pt x="6058021" y="577135"/>
                  <a:pt x="5983960" y="515692"/>
                  <a:pt x="5793380" y="557146"/>
                </a:cubicBezTo>
                <a:cubicBezTo>
                  <a:pt x="5602800" y="598600"/>
                  <a:pt x="5226080" y="467475"/>
                  <a:pt x="4982307" y="557146"/>
                </a:cubicBezTo>
                <a:cubicBezTo>
                  <a:pt x="4738534" y="646817"/>
                  <a:pt x="4567469" y="546067"/>
                  <a:pt x="4402969" y="557146"/>
                </a:cubicBezTo>
                <a:cubicBezTo>
                  <a:pt x="4238469" y="568225"/>
                  <a:pt x="4014630" y="535964"/>
                  <a:pt x="3707763" y="557146"/>
                </a:cubicBezTo>
                <a:cubicBezTo>
                  <a:pt x="3400896" y="578328"/>
                  <a:pt x="3266675" y="548345"/>
                  <a:pt x="3012558" y="557146"/>
                </a:cubicBezTo>
                <a:cubicBezTo>
                  <a:pt x="2758442" y="565947"/>
                  <a:pt x="2569476" y="555035"/>
                  <a:pt x="2201484" y="557146"/>
                </a:cubicBezTo>
                <a:cubicBezTo>
                  <a:pt x="1833492" y="559257"/>
                  <a:pt x="1935727" y="519148"/>
                  <a:pt x="1853882" y="557146"/>
                </a:cubicBezTo>
                <a:cubicBezTo>
                  <a:pt x="1772037" y="595144"/>
                  <a:pt x="1719762" y="556221"/>
                  <a:pt x="1622146" y="557146"/>
                </a:cubicBezTo>
                <a:cubicBezTo>
                  <a:pt x="1524530" y="558071"/>
                  <a:pt x="1389145" y="516662"/>
                  <a:pt x="1274544" y="557146"/>
                </a:cubicBezTo>
                <a:cubicBezTo>
                  <a:pt x="1159943" y="597630"/>
                  <a:pt x="362346" y="519614"/>
                  <a:pt x="0" y="557146"/>
                </a:cubicBezTo>
                <a:cubicBezTo>
                  <a:pt x="-64284" y="334372"/>
                  <a:pt x="55688" y="165629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xmlns="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2: Tìm thương của mẫu số chung và mẫu số của phân số kia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A03A6611-2CC1-4C2A-ADF9-335280E1D04A}"/>
              </a:ext>
            </a:extLst>
          </p:cNvPr>
          <p:cNvSpPr/>
          <p:nvPr/>
        </p:nvSpPr>
        <p:spPr>
          <a:xfrm>
            <a:off x="4575144" y="3790959"/>
            <a:ext cx="2886091" cy="536953"/>
          </a:xfrm>
          <a:custGeom>
            <a:avLst/>
            <a:gdLst>
              <a:gd name="connsiteX0" fmla="*/ 0 w 2886091"/>
              <a:gd name="connsiteY0" fmla="*/ 0 h 536953"/>
              <a:gd name="connsiteX1" fmla="*/ 606079 w 2886091"/>
              <a:gd name="connsiteY1" fmla="*/ 0 h 536953"/>
              <a:gd name="connsiteX2" fmla="*/ 1096715 w 2886091"/>
              <a:gd name="connsiteY2" fmla="*/ 0 h 536953"/>
              <a:gd name="connsiteX3" fmla="*/ 1673933 w 2886091"/>
              <a:gd name="connsiteY3" fmla="*/ 0 h 536953"/>
              <a:gd name="connsiteX4" fmla="*/ 2308873 w 2886091"/>
              <a:gd name="connsiteY4" fmla="*/ 0 h 536953"/>
              <a:gd name="connsiteX5" fmla="*/ 2886091 w 2886091"/>
              <a:gd name="connsiteY5" fmla="*/ 0 h 536953"/>
              <a:gd name="connsiteX6" fmla="*/ 2886091 w 2886091"/>
              <a:gd name="connsiteY6" fmla="*/ 536953 h 536953"/>
              <a:gd name="connsiteX7" fmla="*/ 2366595 w 2886091"/>
              <a:gd name="connsiteY7" fmla="*/ 536953 h 536953"/>
              <a:gd name="connsiteX8" fmla="*/ 1875959 w 2886091"/>
              <a:gd name="connsiteY8" fmla="*/ 536953 h 536953"/>
              <a:gd name="connsiteX9" fmla="*/ 1385324 w 2886091"/>
              <a:gd name="connsiteY9" fmla="*/ 536953 h 536953"/>
              <a:gd name="connsiteX10" fmla="*/ 779245 w 2886091"/>
              <a:gd name="connsiteY10" fmla="*/ 536953 h 536953"/>
              <a:gd name="connsiteX11" fmla="*/ 0 w 2886091"/>
              <a:gd name="connsiteY11" fmla="*/ 536953 h 536953"/>
              <a:gd name="connsiteX12" fmla="*/ 0 w 2886091"/>
              <a:gd name="connsiteY12" fmla="*/ 0 h 536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86091" h="536953" fill="none" extrusionOk="0">
                <a:moveTo>
                  <a:pt x="0" y="0"/>
                </a:moveTo>
                <a:cubicBezTo>
                  <a:pt x="150383" y="-20118"/>
                  <a:pt x="310351" y="72035"/>
                  <a:pt x="606079" y="0"/>
                </a:cubicBezTo>
                <a:cubicBezTo>
                  <a:pt x="901807" y="-72035"/>
                  <a:pt x="929272" y="37595"/>
                  <a:pt x="1096715" y="0"/>
                </a:cubicBezTo>
                <a:cubicBezTo>
                  <a:pt x="1264158" y="-37595"/>
                  <a:pt x="1534712" y="30831"/>
                  <a:pt x="1673933" y="0"/>
                </a:cubicBezTo>
                <a:cubicBezTo>
                  <a:pt x="1813154" y="-30831"/>
                  <a:pt x="2142703" y="59313"/>
                  <a:pt x="2308873" y="0"/>
                </a:cubicBezTo>
                <a:cubicBezTo>
                  <a:pt x="2475043" y="-59313"/>
                  <a:pt x="2733323" y="42272"/>
                  <a:pt x="2886091" y="0"/>
                </a:cubicBezTo>
                <a:cubicBezTo>
                  <a:pt x="2889919" y="185718"/>
                  <a:pt x="2826107" y="278684"/>
                  <a:pt x="2886091" y="536953"/>
                </a:cubicBezTo>
                <a:cubicBezTo>
                  <a:pt x="2656683" y="565823"/>
                  <a:pt x="2487316" y="500525"/>
                  <a:pt x="2366595" y="536953"/>
                </a:cubicBezTo>
                <a:cubicBezTo>
                  <a:pt x="2245874" y="573381"/>
                  <a:pt x="2023664" y="505216"/>
                  <a:pt x="1875959" y="536953"/>
                </a:cubicBezTo>
                <a:cubicBezTo>
                  <a:pt x="1728254" y="568690"/>
                  <a:pt x="1498265" y="492382"/>
                  <a:pt x="1385324" y="536953"/>
                </a:cubicBezTo>
                <a:cubicBezTo>
                  <a:pt x="1272383" y="581524"/>
                  <a:pt x="1077305" y="507121"/>
                  <a:pt x="779245" y="536953"/>
                </a:cubicBezTo>
                <a:cubicBezTo>
                  <a:pt x="481185" y="566785"/>
                  <a:pt x="338371" y="478776"/>
                  <a:pt x="0" y="536953"/>
                </a:cubicBezTo>
                <a:cubicBezTo>
                  <a:pt x="-22497" y="287818"/>
                  <a:pt x="26479" y="132712"/>
                  <a:pt x="0" y="0"/>
                </a:cubicBezTo>
                <a:close/>
              </a:path>
              <a:path w="2886091" h="536953" stroke="0" extrusionOk="0">
                <a:moveTo>
                  <a:pt x="0" y="0"/>
                </a:moveTo>
                <a:cubicBezTo>
                  <a:pt x="271973" y="-33112"/>
                  <a:pt x="342201" y="15652"/>
                  <a:pt x="577218" y="0"/>
                </a:cubicBezTo>
                <a:cubicBezTo>
                  <a:pt x="812235" y="-15652"/>
                  <a:pt x="898464" y="18226"/>
                  <a:pt x="1067854" y="0"/>
                </a:cubicBezTo>
                <a:cubicBezTo>
                  <a:pt x="1237244" y="-18226"/>
                  <a:pt x="1452855" y="59489"/>
                  <a:pt x="1616211" y="0"/>
                </a:cubicBezTo>
                <a:cubicBezTo>
                  <a:pt x="1779567" y="-59489"/>
                  <a:pt x="1950765" y="28115"/>
                  <a:pt x="2251151" y="0"/>
                </a:cubicBezTo>
                <a:cubicBezTo>
                  <a:pt x="2551537" y="-28115"/>
                  <a:pt x="2754653" y="49371"/>
                  <a:pt x="2886091" y="0"/>
                </a:cubicBezTo>
                <a:cubicBezTo>
                  <a:pt x="2926406" y="148945"/>
                  <a:pt x="2828293" y="307325"/>
                  <a:pt x="2886091" y="536953"/>
                </a:cubicBezTo>
                <a:cubicBezTo>
                  <a:pt x="2603762" y="597049"/>
                  <a:pt x="2589713" y="506657"/>
                  <a:pt x="2308873" y="536953"/>
                </a:cubicBezTo>
                <a:cubicBezTo>
                  <a:pt x="2028033" y="567249"/>
                  <a:pt x="1894149" y="498792"/>
                  <a:pt x="1760516" y="536953"/>
                </a:cubicBezTo>
                <a:cubicBezTo>
                  <a:pt x="1626883" y="575114"/>
                  <a:pt x="1443326" y="489451"/>
                  <a:pt x="1269880" y="536953"/>
                </a:cubicBezTo>
                <a:cubicBezTo>
                  <a:pt x="1096434" y="584455"/>
                  <a:pt x="984587" y="495506"/>
                  <a:pt x="779245" y="536953"/>
                </a:cubicBezTo>
                <a:cubicBezTo>
                  <a:pt x="573903" y="578400"/>
                  <a:pt x="374398" y="536084"/>
                  <a:pt x="0" y="536953"/>
                </a:cubicBezTo>
                <a:cubicBezTo>
                  <a:pt x="-64419" y="341375"/>
                  <a:pt x="29247" y="258356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xmlns="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2 : 2 = </a:t>
            </a:r>
            <a:r>
              <a:rPr lang="en-US" sz="32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8B00F72-4474-4414-B60C-8AD39269B1B0}"/>
              </a:ext>
            </a:extLst>
          </p:cNvPr>
          <p:cNvSpPr/>
          <p:nvPr/>
        </p:nvSpPr>
        <p:spPr>
          <a:xfrm>
            <a:off x="258908" y="4455650"/>
            <a:ext cx="11586760" cy="1028277"/>
          </a:xfrm>
          <a:custGeom>
            <a:avLst/>
            <a:gdLst>
              <a:gd name="connsiteX0" fmla="*/ 0 w 11586760"/>
              <a:gd name="connsiteY0" fmla="*/ 0 h 1028277"/>
              <a:gd name="connsiteX1" fmla="*/ 579338 w 11586760"/>
              <a:gd name="connsiteY1" fmla="*/ 0 h 1028277"/>
              <a:gd name="connsiteX2" fmla="*/ 1390411 w 11586760"/>
              <a:gd name="connsiteY2" fmla="*/ 0 h 1028277"/>
              <a:gd name="connsiteX3" fmla="*/ 2085617 w 11586760"/>
              <a:gd name="connsiteY3" fmla="*/ 0 h 1028277"/>
              <a:gd name="connsiteX4" fmla="*/ 2549087 w 11586760"/>
              <a:gd name="connsiteY4" fmla="*/ 0 h 1028277"/>
              <a:gd name="connsiteX5" fmla="*/ 3128425 w 11586760"/>
              <a:gd name="connsiteY5" fmla="*/ 0 h 1028277"/>
              <a:gd name="connsiteX6" fmla="*/ 3360160 w 11586760"/>
              <a:gd name="connsiteY6" fmla="*/ 0 h 1028277"/>
              <a:gd name="connsiteX7" fmla="*/ 3939498 w 11586760"/>
              <a:gd name="connsiteY7" fmla="*/ 0 h 1028277"/>
              <a:gd name="connsiteX8" fmla="*/ 4750572 w 11586760"/>
              <a:gd name="connsiteY8" fmla="*/ 0 h 1028277"/>
              <a:gd name="connsiteX9" fmla="*/ 5329910 w 11586760"/>
              <a:gd name="connsiteY9" fmla="*/ 0 h 1028277"/>
              <a:gd name="connsiteX10" fmla="*/ 6140983 w 11586760"/>
              <a:gd name="connsiteY10" fmla="*/ 0 h 1028277"/>
              <a:gd name="connsiteX11" fmla="*/ 6372718 w 11586760"/>
              <a:gd name="connsiteY11" fmla="*/ 0 h 1028277"/>
              <a:gd name="connsiteX12" fmla="*/ 7067924 w 11586760"/>
              <a:gd name="connsiteY12" fmla="*/ 0 h 1028277"/>
              <a:gd name="connsiteX13" fmla="*/ 7299659 w 11586760"/>
              <a:gd name="connsiteY13" fmla="*/ 0 h 1028277"/>
              <a:gd name="connsiteX14" fmla="*/ 7647262 w 11586760"/>
              <a:gd name="connsiteY14" fmla="*/ 0 h 1028277"/>
              <a:gd name="connsiteX15" fmla="*/ 8110732 w 11586760"/>
              <a:gd name="connsiteY15" fmla="*/ 0 h 1028277"/>
              <a:gd name="connsiteX16" fmla="*/ 8690070 w 11586760"/>
              <a:gd name="connsiteY16" fmla="*/ 0 h 1028277"/>
              <a:gd name="connsiteX17" fmla="*/ 9501143 w 11586760"/>
              <a:gd name="connsiteY17" fmla="*/ 0 h 1028277"/>
              <a:gd name="connsiteX18" fmla="*/ 9964614 w 11586760"/>
              <a:gd name="connsiteY18" fmla="*/ 0 h 1028277"/>
              <a:gd name="connsiteX19" fmla="*/ 10312216 w 11586760"/>
              <a:gd name="connsiteY19" fmla="*/ 0 h 1028277"/>
              <a:gd name="connsiteX20" fmla="*/ 10891554 w 11586760"/>
              <a:gd name="connsiteY20" fmla="*/ 0 h 1028277"/>
              <a:gd name="connsiteX21" fmla="*/ 11586760 w 11586760"/>
              <a:gd name="connsiteY21" fmla="*/ 0 h 1028277"/>
              <a:gd name="connsiteX22" fmla="*/ 11586760 w 11586760"/>
              <a:gd name="connsiteY22" fmla="*/ 493573 h 1028277"/>
              <a:gd name="connsiteX23" fmla="*/ 11586760 w 11586760"/>
              <a:gd name="connsiteY23" fmla="*/ 1028277 h 1028277"/>
              <a:gd name="connsiteX24" fmla="*/ 11355025 w 11586760"/>
              <a:gd name="connsiteY24" fmla="*/ 1028277 h 1028277"/>
              <a:gd name="connsiteX25" fmla="*/ 10543952 w 11586760"/>
              <a:gd name="connsiteY25" fmla="*/ 1028277 h 1028277"/>
              <a:gd name="connsiteX26" fmla="*/ 10196349 w 11586760"/>
              <a:gd name="connsiteY26" fmla="*/ 1028277 h 1028277"/>
              <a:gd name="connsiteX27" fmla="*/ 9732878 w 11586760"/>
              <a:gd name="connsiteY27" fmla="*/ 1028277 h 1028277"/>
              <a:gd name="connsiteX28" fmla="*/ 9037673 w 11586760"/>
              <a:gd name="connsiteY28" fmla="*/ 1028277 h 1028277"/>
              <a:gd name="connsiteX29" fmla="*/ 8690070 w 11586760"/>
              <a:gd name="connsiteY29" fmla="*/ 1028277 h 1028277"/>
              <a:gd name="connsiteX30" fmla="*/ 7994864 w 11586760"/>
              <a:gd name="connsiteY30" fmla="*/ 1028277 h 1028277"/>
              <a:gd name="connsiteX31" fmla="*/ 7415526 w 11586760"/>
              <a:gd name="connsiteY31" fmla="*/ 1028277 h 1028277"/>
              <a:gd name="connsiteX32" fmla="*/ 7183791 w 11586760"/>
              <a:gd name="connsiteY32" fmla="*/ 1028277 h 1028277"/>
              <a:gd name="connsiteX33" fmla="*/ 6488586 w 11586760"/>
              <a:gd name="connsiteY33" fmla="*/ 1028277 h 1028277"/>
              <a:gd name="connsiteX34" fmla="*/ 5677512 w 11586760"/>
              <a:gd name="connsiteY34" fmla="*/ 1028277 h 1028277"/>
              <a:gd name="connsiteX35" fmla="*/ 5098174 w 11586760"/>
              <a:gd name="connsiteY35" fmla="*/ 1028277 h 1028277"/>
              <a:gd name="connsiteX36" fmla="*/ 4634704 w 11586760"/>
              <a:gd name="connsiteY36" fmla="*/ 1028277 h 1028277"/>
              <a:gd name="connsiteX37" fmla="*/ 4287101 w 11586760"/>
              <a:gd name="connsiteY37" fmla="*/ 1028277 h 1028277"/>
              <a:gd name="connsiteX38" fmla="*/ 3823631 w 11586760"/>
              <a:gd name="connsiteY38" fmla="*/ 1028277 h 1028277"/>
              <a:gd name="connsiteX39" fmla="*/ 3360160 w 11586760"/>
              <a:gd name="connsiteY39" fmla="*/ 1028277 h 1028277"/>
              <a:gd name="connsiteX40" fmla="*/ 2664955 w 11586760"/>
              <a:gd name="connsiteY40" fmla="*/ 1028277 h 1028277"/>
              <a:gd name="connsiteX41" fmla="*/ 2201484 w 11586760"/>
              <a:gd name="connsiteY41" fmla="*/ 1028277 h 1028277"/>
              <a:gd name="connsiteX42" fmla="*/ 1622146 w 11586760"/>
              <a:gd name="connsiteY42" fmla="*/ 1028277 h 1028277"/>
              <a:gd name="connsiteX43" fmla="*/ 926941 w 11586760"/>
              <a:gd name="connsiteY43" fmla="*/ 1028277 h 1028277"/>
              <a:gd name="connsiteX44" fmla="*/ 579338 w 11586760"/>
              <a:gd name="connsiteY44" fmla="*/ 1028277 h 1028277"/>
              <a:gd name="connsiteX45" fmla="*/ 0 w 11586760"/>
              <a:gd name="connsiteY45" fmla="*/ 1028277 h 1028277"/>
              <a:gd name="connsiteX46" fmla="*/ 0 w 11586760"/>
              <a:gd name="connsiteY46" fmla="*/ 493573 h 1028277"/>
              <a:gd name="connsiteX47" fmla="*/ 0 w 11586760"/>
              <a:gd name="connsiteY47" fmla="*/ 0 h 1028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11586760" h="1028277" fill="none" extrusionOk="0">
                <a:moveTo>
                  <a:pt x="0" y="0"/>
                </a:moveTo>
                <a:cubicBezTo>
                  <a:pt x="191724" y="-56037"/>
                  <a:pt x="379011" y="30191"/>
                  <a:pt x="579338" y="0"/>
                </a:cubicBezTo>
                <a:cubicBezTo>
                  <a:pt x="779665" y="-30191"/>
                  <a:pt x="1129717" y="16164"/>
                  <a:pt x="1390411" y="0"/>
                </a:cubicBezTo>
                <a:cubicBezTo>
                  <a:pt x="1651105" y="-16164"/>
                  <a:pt x="1789220" y="11119"/>
                  <a:pt x="2085617" y="0"/>
                </a:cubicBezTo>
                <a:cubicBezTo>
                  <a:pt x="2382014" y="-11119"/>
                  <a:pt x="2368373" y="21130"/>
                  <a:pt x="2549087" y="0"/>
                </a:cubicBezTo>
                <a:cubicBezTo>
                  <a:pt x="2729801" y="-21130"/>
                  <a:pt x="2941749" y="18395"/>
                  <a:pt x="3128425" y="0"/>
                </a:cubicBezTo>
                <a:cubicBezTo>
                  <a:pt x="3315101" y="-18395"/>
                  <a:pt x="3246370" y="14450"/>
                  <a:pt x="3360160" y="0"/>
                </a:cubicBezTo>
                <a:cubicBezTo>
                  <a:pt x="3473950" y="-14450"/>
                  <a:pt x="3747409" y="23572"/>
                  <a:pt x="3939498" y="0"/>
                </a:cubicBezTo>
                <a:cubicBezTo>
                  <a:pt x="4131587" y="-23572"/>
                  <a:pt x="4392683" y="24025"/>
                  <a:pt x="4750572" y="0"/>
                </a:cubicBezTo>
                <a:cubicBezTo>
                  <a:pt x="5108461" y="-24025"/>
                  <a:pt x="5103438" y="60218"/>
                  <a:pt x="5329910" y="0"/>
                </a:cubicBezTo>
                <a:cubicBezTo>
                  <a:pt x="5556382" y="-60218"/>
                  <a:pt x="5780886" y="66529"/>
                  <a:pt x="6140983" y="0"/>
                </a:cubicBezTo>
                <a:cubicBezTo>
                  <a:pt x="6501080" y="-66529"/>
                  <a:pt x="6287355" y="6629"/>
                  <a:pt x="6372718" y="0"/>
                </a:cubicBezTo>
                <a:cubicBezTo>
                  <a:pt x="6458081" y="-6629"/>
                  <a:pt x="6777902" y="2490"/>
                  <a:pt x="7067924" y="0"/>
                </a:cubicBezTo>
                <a:cubicBezTo>
                  <a:pt x="7357946" y="-2490"/>
                  <a:pt x="7245318" y="14648"/>
                  <a:pt x="7299659" y="0"/>
                </a:cubicBezTo>
                <a:cubicBezTo>
                  <a:pt x="7354000" y="-14648"/>
                  <a:pt x="7572741" y="40196"/>
                  <a:pt x="7647262" y="0"/>
                </a:cubicBezTo>
                <a:cubicBezTo>
                  <a:pt x="7721783" y="-40196"/>
                  <a:pt x="7971281" y="5838"/>
                  <a:pt x="8110732" y="0"/>
                </a:cubicBezTo>
                <a:cubicBezTo>
                  <a:pt x="8250183" y="-5838"/>
                  <a:pt x="8462568" y="19905"/>
                  <a:pt x="8690070" y="0"/>
                </a:cubicBezTo>
                <a:cubicBezTo>
                  <a:pt x="8917572" y="-19905"/>
                  <a:pt x="9246977" y="41991"/>
                  <a:pt x="9501143" y="0"/>
                </a:cubicBezTo>
                <a:cubicBezTo>
                  <a:pt x="9755309" y="-41991"/>
                  <a:pt x="9811333" y="33186"/>
                  <a:pt x="9964614" y="0"/>
                </a:cubicBezTo>
                <a:cubicBezTo>
                  <a:pt x="10117895" y="-33186"/>
                  <a:pt x="10241079" y="12990"/>
                  <a:pt x="10312216" y="0"/>
                </a:cubicBezTo>
                <a:cubicBezTo>
                  <a:pt x="10383353" y="-12990"/>
                  <a:pt x="10692222" y="51156"/>
                  <a:pt x="10891554" y="0"/>
                </a:cubicBezTo>
                <a:cubicBezTo>
                  <a:pt x="11090886" y="-51156"/>
                  <a:pt x="11401550" y="24604"/>
                  <a:pt x="11586760" y="0"/>
                </a:cubicBezTo>
                <a:cubicBezTo>
                  <a:pt x="11619980" y="104826"/>
                  <a:pt x="11571516" y="326511"/>
                  <a:pt x="11586760" y="493573"/>
                </a:cubicBezTo>
                <a:cubicBezTo>
                  <a:pt x="11602004" y="660635"/>
                  <a:pt x="11563810" y="768628"/>
                  <a:pt x="11586760" y="1028277"/>
                </a:cubicBezTo>
                <a:cubicBezTo>
                  <a:pt x="11513823" y="1052679"/>
                  <a:pt x="11431094" y="1001725"/>
                  <a:pt x="11355025" y="1028277"/>
                </a:cubicBezTo>
                <a:cubicBezTo>
                  <a:pt x="11278957" y="1054829"/>
                  <a:pt x="10819437" y="956557"/>
                  <a:pt x="10543952" y="1028277"/>
                </a:cubicBezTo>
                <a:cubicBezTo>
                  <a:pt x="10268467" y="1099997"/>
                  <a:pt x="10330996" y="989451"/>
                  <a:pt x="10196349" y="1028277"/>
                </a:cubicBezTo>
                <a:cubicBezTo>
                  <a:pt x="10061702" y="1067103"/>
                  <a:pt x="9830085" y="1025948"/>
                  <a:pt x="9732878" y="1028277"/>
                </a:cubicBezTo>
                <a:cubicBezTo>
                  <a:pt x="9635671" y="1030606"/>
                  <a:pt x="9345872" y="971077"/>
                  <a:pt x="9037673" y="1028277"/>
                </a:cubicBezTo>
                <a:cubicBezTo>
                  <a:pt x="8729475" y="1085477"/>
                  <a:pt x="8769160" y="1011660"/>
                  <a:pt x="8690070" y="1028277"/>
                </a:cubicBezTo>
                <a:cubicBezTo>
                  <a:pt x="8610980" y="1044894"/>
                  <a:pt x="8325626" y="1022248"/>
                  <a:pt x="7994864" y="1028277"/>
                </a:cubicBezTo>
                <a:cubicBezTo>
                  <a:pt x="7664102" y="1034306"/>
                  <a:pt x="7614874" y="998427"/>
                  <a:pt x="7415526" y="1028277"/>
                </a:cubicBezTo>
                <a:cubicBezTo>
                  <a:pt x="7216178" y="1058127"/>
                  <a:pt x="7293751" y="1003702"/>
                  <a:pt x="7183791" y="1028277"/>
                </a:cubicBezTo>
                <a:cubicBezTo>
                  <a:pt x="7073832" y="1052852"/>
                  <a:pt x="6811238" y="1012360"/>
                  <a:pt x="6488586" y="1028277"/>
                </a:cubicBezTo>
                <a:cubicBezTo>
                  <a:pt x="6165934" y="1044194"/>
                  <a:pt x="6015147" y="988113"/>
                  <a:pt x="5677512" y="1028277"/>
                </a:cubicBezTo>
                <a:cubicBezTo>
                  <a:pt x="5339877" y="1068441"/>
                  <a:pt x="5250306" y="1009300"/>
                  <a:pt x="5098174" y="1028277"/>
                </a:cubicBezTo>
                <a:cubicBezTo>
                  <a:pt x="4946042" y="1047254"/>
                  <a:pt x="4797479" y="1003299"/>
                  <a:pt x="4634704" y="1028277"/>
                </a:cubicBezTo>
                <a:cubicBezTo>
                  <a:pt x="4471929" y="1053255"/>
                  <a:pt x="4384484" y="988626"/>
                  <a:pt x="4287101" y="1028277"/>
                </a:cubicBezTo>
                <a:cubicBezTo>
                  <a:pt x="4189718" y="1067928"/>
                  <a:pt x="3995263" y="1024019"/>
                  <a:pt x="3823631" y="1028277"/>
                </a:cubicBezTo>
                <a:cubicBezTo>
                  <a:pt x="3651999" y="1032535"/>
                  <a:pt x="3564452" y="980197"/>
                  <a:pt x="3360160" y="1028277"/>
                </a:cubicBezTo>
                <a:cubicBezTo>
                  <a:pt x="3155868" y="1076357"/>
                  <a:pt x="2978249" y="958018"/>
                  <a:pt x="2664955" y="1028277"/>
                </a:cubicBezTo>
                <a:cubicBezTo>
                  <a:pt x="2351662" y="1098536"/>
                  <a:pt x="2421578" y="983548"/>
                  <a:pt x="2201484" y="1028277"/>
                </a:cubicBezTo>
                <a:cubicBezTo>
                  <a:pt x="1981390" y="1073006"/>
                  <a:pt x="1819859" y="994526"/>
                  <a:pt x="1622146" y="1028277"/>
                </a:cubicBezTo>
                <a:cubicBezTo>
                  <a:pt x="1424433" y="1062028"/>
                  <a:pt x="1227311" y="1003735"/>
                  <a:pt x="926941" y="1028277"/>
                </a:cubicBezTo>
                <a:cubicBezTo>
                  <a:pt x="626572" y="1052819"/>
                  <a:pt x="664870" y="1019434"/>
                  <a:pt x="579338" y="1028277"/>
                </a:cubicBezTo>
                <a:cubicBezTo>
                  <a:pt x="493806" y="1037120"/>
                  <a:pt x="262838" y="959194"/>
                  <a:pt x="0" y="1028277"/>
                </a:cubicBezTo>
                <a:cubicBezTo>
                  <a:pt x="-18205" y="921074"/>
                  <a:pt x="36833" y="732779"/>
                  <a:pt x="0" y="493573"/>
                </a:cubicBezTo>
                <a:cubicBezTo>
                  <a:pt x="-36833" y="254367"/>
                  <a:pt x="23651" y="229470"/>
                  <a:pt x="0" y="0"/>
                </a:cubicBezTo>
                <a:close/>
              </a:path>
              <a:path w="11586760" h="1028277" stroke="0" extrusionOk="0">
                <a:moveTo>
                  <a:pt x="0" y="0"/>
                </a:moveTo>
                <a:cubicBezTo>
                  <a:pt x="158081" y="-46389"/>
                  <a:pt x="345036" y="67897"/>
                  <a:pt x="579338" y="0"/>
                </a:cubicBezTo>
                <a:cubicBezTo>
                  <a:pt x="813640" y="-67897"/>
                  <a:pt x="729398" y="22535"/>
                  <a:pt x="811073" y="0"/>
                </a:cubicBezTo>
                <a:cubicBezTo>
                  <a:pt x="892748" y="-22535"/>
                  <a:pt x="1121395" y="53857"/>
                  <a:pt x="1274544" y="0"/>
                </a:cubicBezTo>
                <a:cubicBezTo>
                  <a:pt x="1427693" y="-53857"/>
                  <a:pt x="1876125" y="6323"/>
                  <a:pt x="2085617" y="0"/>
                </a:cubicBezTo>
                <a:cubicBezTo>
                  <a:pt x="2295109" y="-6323"/>
                  <a:pt x="2515691" y="19931"/>
                  <a:pt x="2896690" y="0"/>
                </a:cubicBezTo>
                <a:cubicBezTo>
                  <a:pt x="3277689" y="-19931"/>
                  <a:pt x="3033139" y="22606"/>
                  <a:pt x="3128425" y="0"/>
                </a:cubicBezTo>
                <a:cubicBezTo>
                  <a:pt x="3223712" y="-22606"/>
                  <a:pt x="3440130" y="11785"/>
                  <a:pt x="3707763" y="0"/>
                </a:cubicBezTo>
                <a:cubicBezTo>
                  <a:pt x="3975396" y="-11785"/>
                  <a:pt x="4031648" y="14176"/>
                  <a:pt x="4171234" y="0"/>
                </a:cubicBezTo>
                <a:cubicBezTo>
                  <a:pt x="4310820" y="-14176"/>
                  <a:pt x="4318446" y="3913"/>
                  <a:pt x="4402969" y="0"/>
                </a:cubicBezTo>
                <a:cubicBezTo>
                  <a:pt x="4487493" y="-3913"/>
                  <a:pt x="4560486" y="17039"/>
                  <a:pt x="4634704" y="0"/>
                </a:cubicBezTo>
                <a:cubicBezTo>
                  <a:pt x="4708922" y="-17039"/>
                  <a:pt x="4998889" y="75306"/>
                  <a:pt x="5329910" y="0"/>
                </a:cubicBezTo>
                <a:cubicBezTo>
                  <a:pt x="5660931" y="-75306"/>
                  <a:pt x="5478070" y="19926"/>
                  <a:pt x="5561645" y="0"/>
                </a:cubicBezTo>
                <a:cubicBezTo>
                  <a:pt x="5645220" y="-19926"/>
                  <a:pt x="5965865" y="10091"/>
                  <a:pt x="6256850" y="0"/>
                </a:cubicBezTo>
                <a:cubicBezTo>
                  <a:pt x="6547835" y="-10091"/>
                  <a:pt x="6813450" y="39257"/>
                  <a:pt x="7067924" y="0"/>
                </a:cubicBezTo>
                <a:cubicBezTo>
                  <a:pt x="7322398" y="-39257"/>
                  <a:pt x="7569203" y="45624"/>
                  <a:pt x="7763129" y="0"/>
                </a:cubicBezTo>
                <a:cubicBezTo>
                  <a:pt x="7957055" y="-45624"/>
                  <a:pt x="8279674" y="13124"/>
                  <a:pt x="8574202" y="0"/>
                </a:cubicBezTo>
                <a:cubicBezTo>
                  <a:pt x="8868730" y="-13124"/>
                  <a:pt x="8760710" y="17804"/>
                  <a:pt x="8921805" y="0"/>
                </a:cubicBezTo>
                <a:cubicBezTo>
                  <a:pt x="9082900" y="-17804"/>
                  <a:pt x="9103010" y="14135"/>
                  <a:pt x="9269408" y="0"/>
                </a:cubicBezTo>
                <a:cubicBezTo>
                  <a:pt x="9435806" y="-14135"/>
                  <a:pt x="9688815" y="19041"/>
                  <a:pt x="9848746" y="0"/>
                </a:cubicBezTo>
                <a:cubicBezTo>
                  <a:pt x="10008677" y="-19041"/>
                  <a:pt x="10112704" y="20946"/>
                  <a:pt x="10196349" y="0"/>
                </a:cubicBezTo>
                <a:cubicBezTo>
                  <a:pt x="10279994" y="-20946"/>
                  <a:pt x="10694887" y="35374"/>
                  <a:pt x="10891554" y="0"/>
                </a:cubicBezTo>
                <a:cubicBezTo>
                  <a:pt x="11088222" y="-35374"/>
                  <a:pt x="11342506" y="19912"/>
                  <a:pt x="11586760" y="0"/>
                </a:cubicBezTo>
                <a:cubicBezTo>
                  <a:pt x="11621400" y="225019"/>
                  <a:pt x="11557527" y="350202"/>
                  <a:pt x="11586760" y="503856"/>
                </a:cubicBezTo>
                <a:cubicBezTo>
                  <a:pt x="11615993" y="657510"/>
                  <a:pt x="11527077" y="817169"/>
                  <a:pt x="11586760" y="1028277"/>
                </a:cubicBezTo>
                <a:cubicBezTo>
                  <a:pt x="11394686" y="1074622"/>
                  <a:pt x="11288428" y="982960"/>
                  <a:pt x="11123290" y="1028277"/>
                </a:cubicBezTo>
                <a:cubicBezTo>
                  <a:pt x="10958152" y="1073594"/>
                  <a:pt x="10837167" y="1020686"/>
                  <a:pt x="10659819" y="1028277"/>
                </a:cubicBezTo>
                <a:cubicBezTo>
                  <a:pt x="10482471" y="1035868"/>
                  <a:pt x="10357472" y="995519"/>
                  <a:pt x="10196349" y="1028277"/>
                </a:cubicBezTo>
                <a:cubicBezTo>
                  <a:pt x="10035226" y="1061035"/>
                  <a:pt x="9942284" y="992872"/>
                  <a:pt x="9732878" y="1028277"/>
                </a:cubicBezTo>
                <a:cubicBezTo>
                  <a:pt x="9523472" y="1063682"/>
                  <a:pt x="9379831" y="1013781"/>
                  <a:pt x="9153540" y="1028277"/>
                </a:cubicBezTo>
                <a:cubicBezTo>
                  <a:pt x="8927249" y="1042773"/>
                  <a:pt x="8785186" y="1007208"/>
                  <a:pt x="8690070" y="1028277"/>
                </a:cubicBezTo>
                <a:cubicBezTo>
                  <a:pt x="8594954" y="1049346"/>
                  <a:pt x="8213575" y="1016574"/>
                  <a:pt x="7878997" y="1028277"/>
                </a:cubicBezTo>
                <a:cubicBezTo>
                  <a:pt x="7544419" y="1039980"/>
                  <a:pt x="7264146" y="1007012"/>
                  <a:pt x="7067924" y="1028277"/>
                </a:cubicBezTo>
                <a:cubicBezTo>
                  <a:pt x="6871702" y="1049542"/>
                  <a:pt x="6796662" y="994638"/>
                  <a:pt x="6604453" y="1028277"/>
                </a:cubicBezTo>
                <a:cubicBezTo>
                  <a:pt x="6412244" y="1061916"/>
                  <a:pt x="6037153" y="938606"/>
                  <a:pt x="5793380" y="1028277"/>
                </a:cubicBezTo>
                <a:cubicBezTo>
                  <a:pt x="5549607" y="1117948"/>
                  <a:pt x="5378542" y="1017198"/>
                  <a:pt x="5214042" y="1028277"/>
                </a:cubicBezTo>
                <a:cubicBezTo>
                  <a:pt x="5049542" y="1039356"/>
                  <a:pt x="4825703" y="1007095"/>
                  <a:pt x="4518836" y="1028277"/>
                </a:cubicBezTo>
                <a:cubicBezTo>
                  <a:pt x="4211969" y="1049459"/>
                  <a:pt x="4077748" y="1019476"/>
                  <a:pt x="3823631" y="1028277"/>
                </a:cubicBezTo>
                <a:cubicBezTo>
                  <a:pt x="3569515" y="1037078"/>
                  <a:pt x="3378719" y="1022413"/>
                  <a:pt x="3012558" y="1028277"/>
                </a:cubicBezTo>
                <a:cubicBezTo>
                  <a:pt x="2646397" y="1034141"/>
                  <a:pt x="2755149" y="991532"/>
                  <a:pt x="2664955" y="1028277"/>
                </a:cubicBezTo>
                <a:cubicBezTo>
                  <a:pt x="2574761" y="1065022"/>
                  <a:pt x="2513948" y="1013505"/>
                  <a:pt x="2433220" y="1028277"/>
                </a:cubicBezTo>
                <a:cubicBezTo>
                  <a:pt x="2352493" y="1043049"/>
                  <a:pt x="2201505" y="997643"/>
                  <a:pt x="2085617" y="1028277"/>
                </a:cubicBezTo>
                <a:cubicBezTo>
                  <a:pt x="1969729" y="1058911"/>
                  <a:pt x="1476176" y="962720"/>
                  <a:pt x="1274544" y="1028277"/>
                </a:cubicBezTo>
                <a:cubicBezTo>
                  <a:pt x="1072912" y="1093834"/>
                  <a:pt x="897570" y="992117"/>
                  <a:pt x="579338" y="1028277"/>
                </a:cubicBezTo>
                <a:cubicBezTo>
                  <a:pt x="261106" y="1064437"/>
                  <a:pt x="154706" y="1008002"/>
                  <a:pt x="0" y="1028277"/>
                </a:cubicBezTo>
                <a:cubicBezTo>
                  <a:pt x="-24225" y="853511"/>
                  <a:pt x="56936" y="740482"/>
                  <a:pt x="0" y="534704"/>
                </a:cubicBezTo>
                <a:cubicBezTo>
                  <a:pt x="-56936" y="328926"/>
                  <a:pt x="33866" y="253596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xmlns="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3: Lấy thương vừa tìm được nhân với tử số và mẫu số của phân số kia. Giữ nguyên phân số còn lại.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1271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0" grpId="0"/>
      <p:bldP spid="55" grpId="0"/>
      <p:bldP spid="39" grpId="0" animBg="1"/>
      <p:bldP spid="41" grpId="0" animBg="1"/>
      <p:bldP spid="46" grpId="0" animBg="1"/>
      <p:bldP spid="48" grpId="0" animBg="1"/>
      <p:bldP spid="58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LUYỆN TẬP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7676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5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3</TotalTime>
  <Words>988</Words>
  <Application>Microsoft Office PowerPoint</Application>
  <PresentationFormat>Widescreen</PresentationFormat>
  <Paragraphs>11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8" baseType="lpstr">
      <vt:lpstr>UTM Showcard</vt:lpstr>
      <vt:lpstr>方正卡通简体</vt:lpstr>
      <vt:lpstr>Cambria Math</vt:lpstr>
      <vt:lpstr>UTM Tam Le</vt:lpstr>
      <vt:lpstr>等线</vt:lpstr>
      <vt:lpstr>Times New Roman</vt:lpstr>
      <vt:lpstr>UTM Avo</vt:lpstr>
      <vt:lpstr>Arial</vt:lpstr>
      <vt:lpstr>思源黑体 CN Regular</vt:lpstr>
      <vt:lpstr>HP-130</vt:lpstr>
      <vt:lpstr>等线 Light</vt:lpstr>
      <vt:lpstr>字魂27号-布丁体</vt:lpstr>
      <vt:lpstr>Office 主题​​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y dong mau so tt</dc:title>
  <dc:subject>Toan 4</dc:subject>
  <dc:creator>KTUTS</dc:creator>
  <cp:keywords>YenVu</cp:keywords>
  <cp:lastModifiedBy>MTC</cp:lastModifiedBy>
  <cp:revision>24</cp:revision>
  <dcterms:created xsi:type="dcterms:W3CDTF">2022-01-06T10:44:23Z</dcterms:created>
  <dcterms:modified xsi:type="dcterms:W3CDTF">2022-02-09T15:16:12Z</dcterms:modified>
  <cp:version>B31</cp:version>
</cp:coreProperties>
</file>